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01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6"/>
      </w:tblGrid>
      <w:tr w:rsidR="00737A34" w14:paraId="66429671" w14:textId="77777777" w:rsidTr="00601747">
        <w:tc>
          <w:tcPr>
            <w:tcW w:w="11016" w:type="dxa"/>
          </w:tcPr>
          <w:p w14:paraId="7657943E" w14:textId="424C240D" w:rsidR="00D33894" w:rsidRDefault="00D33894" w:rsidP="00D33894">
            <w:pPr>
              <w:rPr>
                <w:b/>
              </w:rPr>
            </w:pPr>
            <w:r w:rsidRPr="00637763">
              <w:rPr>
                <w:b/>
              </w:rPr>
              <w:t>Power of a Power</w:t>
            </w:r>
            <w:r w:rsidR="00601747">
              <w:rPr>
                <w:b/>
              </w:rPr>
              <w:t xml:space="preserve">                                                                                                       Name: ____________________________</w:t>
            </w:r>
          </w:p>
          <w:p w14:paraId="18DEF69A" w14:textId="77777777" w:rsidR="00D33894" w:rsidRPr="00637763" w:rsidRDefault="00D33894" w:rsidP="00D33894">
            <w:pPr>
              <w:rPr>
                <w:b/>
              </w:rPr>
            </w:pPr>
          </w:p>
          <w:tbl>
            <w:tblPr>
              <w:tblW w:w="0" w:type="auto"/>
              <w:tblInd w:w="8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028"/>
              <w:gridCol w:w="1680"/>
              <w:gridCol w:w="1800"/>
              <w:gridCol w:w="3348"/>
            </w:tblGrid>
            <w:tr w:rsidR="00D33894" w14:paraId="651CBE90" w14:textId="77777777" w:rsidTr="004A0467">
              <w:tc>
                <w:tcPr>
                  <w:tcW w:w="2028" w:type="dxa"/>
                </w:tcPr>
                <w:p w14:paraId="3CA730F6" w14:textId="77777777" w:rsidR="00D33894" w:rsidRDefault="00D33894" w:rsidP="004A0467">
                  <w:pPr>
                    <w:jc w:val="center"/>
                    <w:rPr>
                      <w:b/>
                      <w:bCs/>
                      <w:color w:val="000000"/>
                    </w:rPr>
                  </w:pPr>
                  <w:r>
                    <w:rPr>
                      <w:b/>
                      <w:bCs/>
                      <w:color w:val="000000"/>
                    </w:rPr>
                    <w:t>Power of a power</w:t>
                  </w:r>
                </w:p>
              </w:tc>
              <w:tc>
                <w:tcPr>
                  <w:tcW w:w="1680" w:type="dxa"/>
                </w:tcPr>
                <w:p w14:paraId="750E1DFD" w14:textId="77777777" w:rsidR="00D33894" w:rsidRDefault="00D33894" w:rsidP="004A0467">
                  <w:pPr>
                    <w:jc w:val="center"/>
                    <w:rPr>
                      <w:b/>
                      <w:bCs/>
                      <w:color w:val="000000"/>
                    </w:rPr>
                  </w:pPr>
                  <w:r>
                    <w:rPr>
                      <w:b/>
                      <w:bCs/>
                      <w:color w:val="000000"/>
                    </w:rPr>
                    <w:t>Expanded power</w:t>
                  </w:r>
                </w:p>
              </w:tc>
              <w:tc>
                <w:tcPr>
                  <w:tcW w:w="1800" w:type="dxa"/>
                </w:tcPr>
                <w:p w14:paraId="39A15DD5" w14:textId="77777777" w:rsidR="00D33894" w:rsidRDefault="00D33894" w:rsidP="004A0467">
                  <w:pPr>
                    <w:jc w:val="center"/>
                    <w:rPr>
                      <w:b/>
                      <w:bCs/>
                      <w:color w:val="000000"/>
                    </w:rPr>
                  </w:pPr>
                  <w:r>
                    <w:rPr>
                      <w:b/>
                      <w:bCs/>
                      <w:color w:val="000000"/>
                    </w:rPr>
                    <w:t>Power as a single power</w:t>
                  </w:r>
                </w:p>
              </w:tc>
              <w:tc>
                <w:tcPr>
                  <w:tcW w:w="3348" w:type="dxa"/>
                </w:tcPr>
                <w:p w14:paraId="7E999602" w14:textId="77777777" w:rsidR="00D33894" w:rsidRPr="002C0237" w:rsidRDefault="00D33894" w:rsidP="004A0467">
                  <w:pPr>
                    <w:jc w:val="center"/>
                    <w:rPr>
                      <w:b/>
                      <w:bCs/>
                    </w:rPr>
                  </w:pPr>
                  <w:r w:rsidRPr="002C0237">
                    <w:rPr>
                      <w:b/>
                      <w:bCs/>
                    </w:rPr>
                    <w:t>Explanation</w:t>
                  </w:r>
                </w:p>
              </w:tc>
            </w:tr>
            <w:tr w:rsidR="00D33894" w14:paraId="30E02F94" w14:textId="77777777" w:rsidTr="004A0467">
              <w:tc>
                <w:tcPr>
                  <w:tcW w:w="2028" w:type="dxa"/>
                </w:tcPr>
                <w:p w14:paraId="1AC793A0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540" w:dyaOrig="420" w14:anchorId="02A1EAFD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62" type="#_x0000_t75" style="width:27pt;height:21pt" o:ole="">
                        <v:imagedata r:id="rId6" o:title=""/>
                      </v:shape>
                      <o:OLEObject Type="Embed" ProgID="Equation.3" ShapeID="_x0000_i1062" DrawAspect="Content" ObjectID="_1332328268" r:id="rId7"/>
                    </w:object>
                  </w:r>
                </w:p>
              </w:tc>
              <w:tc>
                <w:tcPr>
                  <w:tcW w:w="1680" w:type="dxa"/>
                </w:tcPr>
                <w:p w14:paraId="75771785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6"/>
                    </w:rPr>
                    <w:object w:dxaOrig="960" w:dyaOrig="320" w14:anchorId="18C0914D">
                      <v:shape id="_x0000_i1063" type="#_x0000_t75" style="width:48pt;height:16pt" o:ole="">
                        <v:imagedata r:id="rId8" o:title=""/>
                      </v:shape>
                      <o:OLEObject Type="Embed" ProgID="Equation.DSMT4" ShapeID="_x0000_i1063" DrawAspect="Content" ObjectID="_1332328269" r:id="rId9"/>
                    </w:object>
                  </w:r>
                </w:p>
              </w:tc>
              <w:tc>
                <w:tcPr>
                  <w:tcW w:w="1800" w:type="dxa"/>
                </w:tcPr>
                <w:p w14:paraId="74CE4492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6"/>
                    </w:rPr>
                    <w:object w:dxaOrig="300" w:dyaOrig="320" w14:anchorId="2E9302F4">
                      <v:shape id="_x0000_i1064" type="#_x0000_t75" style="width:15pt;height:16pt" o:ole="">
                        <v:imagedata r:id="rId10" o:title=""/>
                      </v:shape>
                      <o:OLEObject Type="Embed" ProgID="Equation.3" ShapeID="_x0000_i1064" DrawAspect="Content" ObjectID="_1332328270" r:id="rId11"/>
                    </w:object>
                  </w:r>
                </w:p>
              </w:tc>
              <w:tc>
                <w:tcPr>
                  <w:tcW w:w="3348" w:type="dxa"/>
                </w:tcPr>
                <w:p w14:paraId="28298D9A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  <w:p w14:paraId="5D2A0A76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</w:tc>
            </w:tr>
            <w:tr w:rsidR="00D33894" w14:paraId="40B80DF6" w14:textId="77777777" w:rsidTr="004A0467">
              <w:tc>
                <w:tcPr>
                  <w:tcW w:w="2028" w:type="dxa"/>
                </w:tcPr>
                <w:p w14:paraId="238E0B06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540" w:dyaOrig="420" w14:anchorId="58E51C29">
                      <v:shape id="_x0000_i1065" type="#_x0000_t75" style="width:27pt;height:21pt" o:ole="">
                        <v:imagedata r:id="rId12" o:title=""/>
                      </v:shape>
                      <o:OLEObject Type="Embed" ProgID="Equation.3" ShapeID="_x0000_i1065" DrawAspect="Content" ObjectID="_1332328271" r:id="rId13"/>
                    </w:object>
                  </w:r>
                </w:p>
              </w:tc>
              <w:tc>
                <w:tcPr>
                  <w:tcW w:w="1680" w:type="dxa"/>
                </w:tcPr>
                <w:p w14:paraId="1B4998E2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687642B5">
                      <v:shape id="_x0000_i1066" type="#_x0000_t75" style="width:9pt;height:17pt" o:ole="">
                        <v:imagedata r:id="rId14" o:title=""/>
                      </v:shape>
                      <o:OLEObject Type="Embed" ProgID="Equation.3" ShapeID="_x0000_i1066" DrawAspect="Content" ObjectID="_1332328272" r:id="rId15"/>
                    </w:object>
                  </w:r>
                </w:p>
              </w:tc>
              <w:tc>
                <w:tcPr>
                  <w:tcW w:w="1800" w:type="dxa"/>
                </w:tcPr>
                <w:p w14:paraId="717AD650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1BEA1696">
                      <v:shape id="_x0000_i1067" type="#_x0000_t75" style="width:9pt;height:17pt" o:ole="">
                        <v:imagedata r:id="rId16" o:title=""/>
                      </v:shape>
                      <o:OLEObject Type="Embed" ProgID="Equation.3" ShapeID="_x0000_i1067" DrawAspect="Content" ObjectID="_1332328273" r:id="rId17"/>
                    </w:object>
                  </w:r>
                </w:p>
              </w:tc>
              <w:tc>
                <w:tcPr>
                  <w:tcW w:w="3348" w:type="dxa"/>
                </w:tcPr>
                <w:p w14:paraId="107CAE75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  <w:p w14:paraId="1A3D677E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</w:tc>
            </w:tr>
            <w:tr w:rsidR="00D33894" w14:paraId="1B146AC4" w14:textId="77777777" w:rsidTr="004A0467">
              <w:tc>
                <w:tcPr>
                  <w:tcW w:w="2028" w:type="dxa"/>
                </w:tcPr>
                <w:p w14:paraId="6FFC7141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540" w:dyaOrig="420" w14:anchorId="7E71437E">
                      <v:shape id="_x0000_i1068" type="#_x0000_t75" style="width:27pt;height:21pt" o:ole="">
                        <v:imagedata r:id="rId18" o:title=""/>
                      </v:shape>
                      <o:OLEObject Type="Embed" ProgID="Equation.3" ShapeID="_x0000_i1068" DrawAspect="Content" ObjectID="_1332328274" r:id="rId19"/>
                    </w:object>
                  </w:r>
                </w:p>
              </w:tc>
              <w:tc>
                <w:tcPr>
                  <w:tcW w:w="1680" w:type="dxa"/>
                </w:tcPr>
                <w:p w14:paraId="4291B11E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5A373228">
                      <v:shape id="_x0000_i1069" type="#_x0000_t75" style="width:9pt;height:17pt" o:ole="">
                        <v:imagedata r:id="rId20" o:title=""/>
                      </v:shape>
                      <o:OLEObject Type="Embed" ProgID="Equation.3" ShapeID="_x0000_i1069" DrawAspect="Content" ObjectID="_1332328275" r:id="rId21"/>
                    </w:object>
                  </w:r>
                </w:p>
              </w:tc>
              <w:tc>
                <w:tcPr>
                  <w:tcW w:w="1800" w:type="dxa"/>
                </w:tcPr>
                <w:p w14:paraId="6A4491F4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128C0C44">
                      <v:shape id="_x0000_i1070" type="#_x0000_t75" style="width:9pt;height:17pt" o:ole="">
                        <v:imagedata r:id="rId22" o:title=""/>
                      </v:shape>
                      <o:OLEObject Type="Embed" ProgID="Equation.3" ShapeID="_x0000_i1070" DrawAspect="Content" ObjectID="_1332328276" r:id="rId23"/>
                    </w:object>
                  </w:r>
                </w:p>
              </w:tc>
              <w:tc>
                <w:tcPr>
                  <w:tcW w:w="3348" w:type="dxa"/>
                </w:tcPr>
                <w:p w14:paraId="63A03779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  <w:p w14:paraId="147D0423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</w:tc>
            </w:tr>
            <w:tr w:rsidR="00D33894" w14:paraId="61D83CEE" w14:textId="77777777" w:rsidTr="004A0467">
              <w:tc>
                <w:tcPr>
                  <w:tcW w:w="2028" w:type="dxa"/>
                </w:tcPr>
                <w:p w14:paraId="79508F95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540" w:dyaOrig="420" w14:anchorId="21BF371D">
                      <v:shape id="_x0000_i1071" type="#_x0000_t75" style="width:27pt;height:21pt" o:ole="">
                        <v:imagedata r:id="rId24" o:title=""/>
                      </v:shape>
                      <o:OLEObject Type="Embed" ProgID="Equation.3" ShapeID="_x0000_i1071" DrawAspect="Content" ObjectID="_1332328277" r:id="rId25"/>
                    </w:object>
                  </w:r>
                </w:p>
              </w:tc>
              <w:tc>
                <w:tcPr>
                  <w:tcW w:w="1680" w:type="dxa"/>
                </w:tcPr>
                <w:p w14:paraId="22A131AE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3FB22608">
                      <v:shape id="_x0000_i1072" type="#_x0000_t75" style="width:9pt;height:17pt" o:ole="">
                        <v:imagedata r:id="rId26" o:title=""/>
                      </v:shape>
                      <o:OLEObject Type="Embed" ProgID="Equation.3" ShapeID="_x0000_i1072" DrawAspect="Content" ObjectID="_1332328278" r:id="rId27"/>
                    </w:object>
                  </w:r>
                </w:p>
              </w:tc>
              <w:tc>
                <w:tcPr>
                  <w:tcW w:w="1800" w:type="dxa"/>
                </w:tcPr>
                <w:p w14:paraId="1CFB9F14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3069DA39">
                      <v:shape id="_x0000_i1073" type="#_x0000_t75" style="width:9pt;height:17pt" o:ole="">
                        <v:imagedata r:id="rId28" o:title=""/>
                      </v:shape>
                      <o:OLEObject Type="Embed" ProgID="Equation.3" ShapeID="_x0000_i1073" DrawAspect="Content" ObjectID="_1332328279" r:id="rId29"/>
                    </w:object>
                  </w:r>
                </w:p>
              </w:tc>
              <w:tc>
                <w:tcPr>
                  <w:tcW w:w="3348" w:type="dxa"/>
                </w:tcPr>
                <w:p w14:paraId="7C1284F3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  <w:p w14:paraId="6D835171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</w:tc>
            </w:tr>
            <w:tr w:rsidR="00D33894" w14:paraId="7D78C6D3" w14:textId="77777777" w:rsidTr="004A0467">
              <w:tc>
                <w:tcPr>
                  <w:tcW w:w="2028" w:type="dxa"/>
                </w:tcPr>
                <w:p w14:paraId="3FA6716B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560" w:dyaOrig="420" w14:anchorId="67E583F6">
                      <v:shape id="_x0000_i1074" type="#_x0000_t75" style="width:28pt;height:21pt" o:ole="">
                        <v:imagedata r:id="rId30" o:title=""/>
                      </v:shape>
                      <o:OLEObject Type="Embed" ProgID="Equation.3" ShapeID="_x0000_i1074" DrawAspect="Content" ObjectID="_1332328280" r:id="rId31"/>
                    </w:object>
                  </w:r>
                </w:p>
              </w:tc>
              <w:tc>
                <w:tcPr>
                  <w:tcW w:w="1680" w:type="dxa"/>
                </w:tcPr>
                <w:p w14:paraId="6F59F27B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6B046A9A">
                      <v:shape id="_x0000_i1075" type="#_x0000_t75" style="width:9pt;height:17pt" o:ole="">
                        <v:imagedata r:id="rId32" o:title=""/>
                      </v:shape>
                      <o:OLEObject Type="Embed" ProgID="Equation.3" ShapeID="_x0000_i1075" DrawAspect="Content" ObjectID="_1332328281" r:id="rId33"/>
                    </w:object>
                  </w:r>
                </w:p>
              </w:tc>
              <w:tc>
                <w:tcPr>
                  <w:tcW w:w="1800" w:type="dxa"/>
                </w:tcPr>
                <w:p w14:paraId="68B84600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  <w:r>
                    <w:rPr>
                      <w:color w:val="000000"/>
                      <w:position w:val="-10"/>
                    </w:rPr>
                    <w:object w:dxaOrig="180" w:dyaOrig="340" w14:anchorId="237A87EA">
                      <v:shape id="_x0000_i1076" type="#_x0000_t75" style="width:9pt;height:17pt" o:ole="">
                        <v:imagedata r:id="rId34" o:title=""/>
                      </v:shape>
                      <o:OLEObject Type="Embed" ProgID="Equation.3" ShapeID="_x0000_i1076" DrawAspect="Content" ObjectID="_1332328282" r:id="rId35"/>
                    </w:object>
                  </w:r>
                </w:p>
              </w:tc>
              <w:tc>
                <w:tcPr>
                  <w:tcW w:w="3348" w:type="dxa"/>
                </w:tcPr>
                <w:p w14:paraId="00626ECE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  <w:p w14:paraId="5B419187" w14:textId="77777777" w:rsidR="00D33894" w:rsidRDefault="00D33894" w:rsidP="004A0467">
                  <w:pPr>
                    <w:jc w:val="center"/>
                    <w:rPr>
                      <w:color w:val="000000"/>
                    </w:rPr>
                  </w:pPr>
                </w:p>
              </w:tc>
            </w:tr>
          </w:tbl>
          <w:p w14:paraId="1D7092A0" w14:textId="77777777" w:rsidR="00D33894" w:rsidRDefault="00D33894" w:rsidP="00D33894"/>
          <w:p w14:paraId="02B5D547" w14:textId="77777777" w:rsidR="00D33894" w:rsidRDefault="00D33894" w:rsidP="00D33894">
            <w:pPr>
              <w:rPr>
                <w:b/>
              </w:rPr>
            </w:pPr>
          </w:p>
          <w:p w14:paraId="14C3AD68" w14:textId="77777777" w:rsidR="00D33894" w:rsidRPr="00CB1DB5" w:rsidRDefault="00D33894" w:rsidP="00D33894">
            <w:r>
              <w:t>Simplify.</w:t>
            </w:r>
          </w:p>
          <w:p w14:paraId="31E0337E" w14:textId="77777777" w:rsidR="00D33894" w:rsidRPr="00137825" w:rsidRDefault="00D33894" w:rsidP="00D33894"/>
          <w:tbl>
            <w:tblPr>
              <w:tblStyle w:val="TableGrid"/>
              <w:tblW w:w="11493" w:type="dxa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80"/>
              <w:gridCol w:w="3248"/>
              <w:gridCol w:w="553"/>
              <w:gridCol w:w="3262"/>
              <w:gridCol w:w="553"/>
              <w:gridCol w:w="3269"/>
              <w:gridCol w:w="28"/>
            </w:tblGrid>
            <w:tr w:rsidR="00D33894" w14:paraId="33DC5C3C" w14:textId="77777777" w:rsidTr="004A0467">
              <w:tc>
                <w:tcPr>
                  <w:tcW w:w="580" w:type="dxa"/>
                </w:tcPr>
                <w:p w14:paraId="012448E9" w14:textId="77777777" w:rsidR="00D33894" w:rsidRDefault="00D33894" w:rsidP="004A0467">
                  <w:r>
                    <w:t>1.</w:t>
                  </w:r>
                </w:p>
              </w:tc>
              <w:tc>
                <w:tcPr>
                  <w:tcW w:w="3248" w:type="dxa"/>
                </w:tcPr>
                <w:p w14:paraId="680DC7D7" w14:textId="77777777" w:rsidR="00D33894" w:rsidRPr="00095B16" w:rsidRDefault="00D33894" w:rsidP="004A0467">
                  <w:pPr>
                    <w:rPr>
                      <w:position w:val="-24"/>
                    </w:rPr>
                  </w:pPr>
                  <w:r w:rsidRPr="00637763">
                    <w:rPr>
                      <w:position w:val="-16"/>
                    </w:rPr>
                    <w:object w:dxaOrig="760" w:dyaOrig="480" w14:anchorId="2EBCDA20">
                      <v:shape id="_x0000_i1077" type="#_x0000_t75" style="width:38pt;height:24pt" o:ole="">
                        <v:imagedata r:id="rId36" o:title=""/>
                      </v:shape>
                      <o:OLEObject Type="Embed" ProgID="Equation.DSMT4" ShapeID="_x0000_i1077" DrawAspect="Content" ObjectID="_1332328283" r:id="rId37"/>
                    </w:object>
                  </w:r>
                </w:p>
              </w:tc>
              <w:tc>
                <w:tcPr>
                  <w:tcW w:w="553" w:type="dxa"/>
                </w:tcPr>
                <w:p w14:paraId="73B881F5" w14:textId="77777777" w:rsidR="00D33894" w:rsidRDefault="00D33894" w:rsidP="004A0467">
                  <w:r>
                    <w:t>2.</w:t>
                  </w:r>
                </w:p>
              </w:tc>
              <w:tc>
                <w:tcPr>
                  <w:tcW w:w="3262" w:type="dxa"/>
                </w:tcPr>
                <w:p w14:paraId="085E8D2B" w14:textId="77777777" w:rsidR="00D33894" w:rsidRDefault="00D33894" w:rsidP="004A0467">
                  <w:r w:rsidRPr="00637763">
                    <w:rPr>
                      <w:position w:val="-16"/>
                    </w:rPr>
                    <w:object w:dxaOrig="760" w:dyaOrig="480" w14:anchorId="1E08C75B">
                      <v:shape id="_x0000_i1078" type="#_x0000_t75" style="width:38pt;height:24pt" o:ole="">
                        <v:imagedata r:id="rId38" o:title=""/>
                      </v:shape>
                      <o:OLEObject Type="Embed" ProgID="Equation.DSMT4" ShapeID="_x0000_i1078" DrawAspect="Content" ObjectID="_1332328284" r:id="rId39"/>
                    </w:object>
                  </w:r>
                </w:p>
              </w:tc>
              <w:tc>
                <w:tcPr>
                  <w:tcW w:w="553" w:type="dxa"/>
                </w:tcPr>
                <w:p w14:paraId="2E5A5329" w14:textId="77777777" w:rsidR="00D33894" w:rsidRDefault="00D33894" w:rsidP="004A0467">
                  <w:r>
                    <w:t>3.</w:t>
                  </w:r>
                </w:p>
              </w:tc>
              <w:tc>
                <w:tcPr>
                  <w:tcW w:w="3297" w:type="dxa"/>
                  <w:gridSpan w:val="2"/>
                </w:tcPr>
                <w:p w14:paraId="5A3509A2" w14:textId="77777777" w:rsidR="00D33894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16"/>
                    </w:rPr>
                    <w:object w:dxaOrig="760" w:dyaOrig="480" w14:anchorId="51D4BDB5">
                      <v:shape id="_x0000_i1079" type="#_x0000_t75" style="width:38pt;height:24pt" o:ole="">
                        <v:imagedata r:id="rId40" o:title=""/>
                      </v:shape>
                      <o:OLEObject Type="Embed" ProgID="Equation.DSMT4" ShapeID="_x0000_i1079" DrawAspect="Content" ObjectID="_1332328285" r:id="rId41"/>
                    </w:object>
                  </w:r>
                </w:p>
                <w:p w14:paraId="3FBF7F77" w14:textId="77777777" w:rsidR="00D33894" w:rsidRDefault="00D33894" w:rsidP="004A0467">
                  <w:pPr>
                    <w:rPr>
                      <w:position w:val="-4"/>
                      <w:sz w:val="20"/>
                      <w:szCs w:val="20"/>
                    </w:rPr>
                  </w:pPr>
                </w:p>
                <w:p w14:paraId="3089DC7C" w14:textId="77777777" w:rsidR="00D33894" w:rsidRDefault="00D33894" w:rsidP="004A0467"/>
              </w:tc>
            </w:tr>
            <w:tr w:rsidR="00D33894" w14:paraId="7922DE12" w14:textId="77777777" w:rsidTr="004A0467">
              <w:tc>
                <w:tcPr>
                  <w:tcW w:w="580" w:type="dxa"/>
                </w:tcPr>
                <w:p w14:paraId="27CB45D0" w14:textId="77777777" w:rsidR="00D33894" w:rsidRDefault="00D33894" w:rsidP="004A0467">
                  <w:r>
                    <w:t>4.</w:t>
                  </w:r>
                </w:p>
              </w:tc>
              <w:tc>
                <w:tcPr>
                  <w:tcW w:w="3248" w:type="dxa"/>
                </w:tcPr>
                <w:p w14:paraId="3C41F223" w14:textId="77777777" w:rsidR="00D33894" w:rsidRPr="00095B16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16"/>
                    </w:rPr>
                    <w:object w:dxaOrig="900" w:dyaOrig="480" w14:anchorId="697EA5D0">
                      <v:shape id="_x0000_i1080" type="#_x0000_t75" style="width:45pt;height:24pt" o:ole="">
                        <v:imagedata r:id="rId42" o:title=""/>
                      </v:shape>
                      <o:OLEObject Type="Embed" ProgID="Equation.DSMT4" ShapeID="_x0000_i1080" DrawAspect="Content" ObjectID="_1332328286" r:id="rId43"/>
                    </w:object>
                  </w:r>
                </w:p>
              </w:tc>
              <w:tc>
                <w:tcPr>
                  <w:tcW w:w="553" w:type="dxa"/>
                </w:tcPr>
                <w:p w14:paraId="48F2FDAF" w14:textId="77777777" w:rsidR="00D33894" w:rsidRDefault="00D33894" w:rsidP="004A0467">
                  <w:r>
                    <w:t>5.</w:t>
                  </w:r>
                </w:p>
              </w:tc>
              <w:tc>
                <w:tcPr>
                  <w:tcW w:w="3262" w:type="dxa"/>
                </w:tcPr>
                <w:p w14:paraId="2CFAFBAA" w14:textId="77777777" w:rsidR="00D33894" w:rsidRPr="00095B16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28"/>
                    </w:rPr>
                    <w:object w:dxaOrig="1000" w:dyaOrig="720" w14:anchorId="3AAC0D55">
                      <v:shape id="_x0000_i1081" type="#_x0000_t75" style="width:50pt;height:36pt" o:ole="">
                        <v:imagedata r:id="rId44" o:title=""/>
                      </v:shape>
                      <o:OLEObject Type="Embed" ProgID="Equation.DSMT4" ShapeID="_x0000_i1081" DrawAspect="Content" ObjectID="_1332328287" r:id="rId45"/>
                    </w:object>
                  </w:r>
                </w:p>
              </w:tc>
              <w:tc>
                <w:tcPr>
                  <w:tcW w:w="553" w:type="dxa"/>
                </w:tcPr>
                <w:p w14:paraId="33958179" w14:textId="77777777" w:rsidR="00D33894" w:rsidRDefault="00D33894" w:rsidP="004A0467">
                  <w:r>
                    <w:t>6.</w:t>
                  </w:r>
                </w:p>
              </w:tc>
              <w:tc>
                <w:tcPr>
                  <w:tcW w:w="3297" w:type="dxa"/>
                  <w:gridSpan w:val="2"/>
                </w:tcPr>
                <w:p w14:paraId="0994DB33" w14:textId="77777777" w:rsidR="00D33894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16"/>
                    </w:rPr>
                    <w:object w:dxaOrig="660" w:dyaOrig="480" w14:anchorId="75883783">
                      <v:shape id="_x0000_i1082" type="#_x0000_t75" style="width:33pt;height:24pt" o:ole="">
                        <v:imagedata r:id="rId46" o:title=""/>
                      </v:shape>
                      <o:OLEObject Type="Embed" ProgID="Equation.DSMT4" ShapeID="_x0000_i1082" DrawAspect="Content" ObjectID="_1332328288" r:id="rId47"/>
                    </w:object>
                  </w:r>
                </w:p>
                <w:p w14:paraId="2EA9D7A5" w14:textId="77777777" w:rsidR="00D33894" w:rsidRDefault="00D33894" w:rsidP="004A0467">
                  <w:pPr>
                    <w:rPr>
                      <w:position w:val="-4"/>
                    </w:rPr>
                  </w:pPr>
                </w:p>
                <w:p w14:paraId="44C29D8C" w14:textId="77777777" w:rsidR="00D33894" w:rsidRPr="00095B16" w:rsidRDefault="00D33894" w:rsidP="004A0467">
                  <w:pPr>
                    <w:rPr>
                      <w:position w:val="-4"/>
                    </w:rPr>
                  </w:pPr>
                </w:p>
              </w:tc>
            </w:tr>
            <w:tr w:rsidR="00D33894" w14:paraId="506B3D9C" w14:textId="77777777" w:rsidTr="004A0467">
              <w:tc>
                <w:tcPr>
                  <w:tcW w:w="580" w:type="dxa"/>
                </w:tcPr>
                <w:p w14:paraId="49AE4D0D" w14:textId="77777777" w:rsidR="00D33894" w:rsidRDefault="00D33894" w:rsidP="004A0467">
                  <w:r>
                    <w:t>7.</w:t>
                  </w:r>
                </w:p>
              </w:tc>
              <w:tc>
                <w:tcPr>
                  <w:tcW w:w="3248" w:type="dxa"/>
                </w:tcPr>
                <w:p w14:paraId="3ECED6F2" w14:textId="77777777" w:rsidR="00D33894" w:rsidRPr="00095B16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10"/>
                    </w:rPr>
                    <w:object w:dxaOrig="880" w:dyaOrig="360" w14:anchorId="05C6A14B">
                      <v:shape id="_x0000_i1083" type="#_x0000_t75" style="width:44pt;height:18pt" o:ole="">
                        <v:imagedata r:id="rId48" o:title=""/>
                      </v:shape>
                      <o:OLEObject Type="Embed" ProgID="Equation.DSMT4" ShapeID="_x0000_i1083" DrawAspect="Content" ObjectID="_1332328289" r:id="rId49"/>
                    </w:object>
                  </w:r>
                </w:p>
              </w:tc>
              <w:tc>
                <w:tcPr>
                  <w:tcW w:w="553" w:type="dxa"/>
                </w:tcPr>
                <w:p w14:paraId="2018D8FC" w14:textId="77777777" w:rsidR="00D33894" w:rsidRDefault="00D33894" w:rsidP="004A0467">
                  <w:r>
                    <w:t>8.</w:t>
                  </w:r>
                </w:p>
              </w:tc>
              <w:tc>
                <w:tcPr>
                  <w:tcW w:w="3262" w:type="dxa"/>
                </w:tcPr>
                <w:p w14:paraId="7448F191" w14:textId="77777777" w:rsidR="00D33894" w:rsidRPr="00095B16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16"/>
                    </w:rPr>
                    <w:object w:dxaOrig="860" w:dyaOrig="480" w14:anchorId="302661BC">
                      <v:shape id="_x0000_i1084" type="#_x0000_t75" style="width:43pt;height:24pt" o:ole="">
                        <v:imagedata r:id="rId50" o:title=""/>
                      </v:shape>
                      <o:OLEObject Type="Embed" ProgID="Equation.DSMT4" ShapeID="_x0000_i1084" DrawAspect="Content" ObjectID="_1332328290" r:id="rId51"/>
                    </w:object>
                  </w:r>
                </w:p>
              </w:tc>
              <w:tc>
                <w:tcPr>
                  <w:tcW w:w="553" w:type="dxa"/>
                </w:tcPr>
                <w:p w14:paraId="2D684675" w14:textId="77777777" w:rsidR="00D33894" w:rsidRDefault="00D33894" w:rsidP="004A0467">
                  <w:r>
                    <w:t>9.</w:t>
                  </w:r>
                </w:p>
              </w:tc>
              <w:tc>
                <w:tcPr>
                  <w:tcW w:w="3297" w:type="dxa"/>
                  <w:gridSpan w:val="2"/>
                </w:tcPr>
                <w:p w14:paraId="1463B6DF" w14:textId="77777777" w:rsidR="00D33894" w:rsidRPr="00095B16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16"/>
                    </w:rPr>
                    <w:object w:dxaOrig="980" w:dyaOrig="480" w14:anchorId="4B803892">
                      <v:shape id="_x0000_i1085" type="#_x0000_t75" style="width:49pt;height:24pt" o:ole="">
                        <v:imagedata r:id="rId52" o:title=""/>
                      </v:shape>
                      <o:OLEObject Type="Embed" ProgID="Equation.DSMT4" ShapeID="_x0000_i1085" DrawAspect="Content" ObjectID="_1332328291" r:id="rId53"/>
                    </w:object>
                  </w:r>
                </w:p>
              </w:tc>
            </w:tr>
            <w:tr w:rsidR="00D33894" w14:paraId="2E128861" w14:textId="77777777" w:rsidTr="004A0467">
              <w:trPr>
                <w:gridAfter w:val="1"/>
                <w:wAfter w:w="28" w:type="dxa"/>
              </w:trPr>
              <w:tc>
                <w:tcPr>
                  <w:tcW w:w="11465" w:type="dxa"/>
                  <w:gridSpan w:val="6"/>
                </w:tcPr>
                <w:p w14:paraId="3D277725" w14:textId="77777777" w:rsidR="00D33894" w:rsidRPr="00137825" w:rsidRDefault="00D33894" w:rsidP="004A0467">
                  <w:pPr>
                    <w:rPr>
                      <w:position w:val="-24"/>
                    </w:rPr>
                  </w:pPr>
                  <w:r>
                    <w:rPr>
                      <w:position w:val="-24"/>
                    </w:rPr>
                    <w:t xml:space="preserve">     </w:t>
                  </w:r>
                </w:p>
              </w:tc>
            </w:tr>
            <w:tr w:rsidR="00D33894" w14:paraId="2E958C2D" w14:textId="77777777" w:rsidTr="004A0467">
              <w:tc>
                <w:tcPr>
                  <w:tcW w:w="580" w:type="dxa"/>
                </w:tcPr>
                <w:p w14:paraId="1806C516" w14:textId="77777777" w:rsidR="00D33894" w:rsidRDefault="00D33894" w:rsidP="004A0467">
                  <w:r>
                    <w:t>10.</w:t>
                  </w:r>
                </w:p>
              </w:tc>
              <w:tc>
                <w:tcPr>
                  <w:tcW w:w="3248" w:type="dxa"/>
                </w:tcPr>
                <w:p w14:paraId="56C39A48" w14:textId="77777777" w:rsidR="00D33894" w:rsidRDefault="00D33894" w:rsidP="004A0467">
                  <w:pPr>
                    <w:rPr>
                      <w:position w:val="-4"/>
                    </w:rPr>
                  </w:pPr>
                  <w:r w:rsidRPr="00637763">
                    <w:rPr>
                      <w:position w:val="-28"/>
                    </w:rPr>
                    <w:object w:dxaOrig="1020" w:dyaOrig="720" w14:anchorId="110719A0">
                      <v:shape id="_x0000_i1086" type="#_x0000_t75" style="width:51pt;height:36pt" o:ole="">
                        <v:imagedata r:id="rId54" o:title=""/>
                      </v:shape>
                      <o:OLEObject Type="Embed" ProgID="Equation.DSMT4" ShapeID="_x0000_i1086" DrawAspect="Content" ObjectID="_1332328292" r:id="rId55"/>
                    </w:object>
                  </w:r>
                </w:p>
                <w:p w14:paraId="2902AC53" w14:textId="77777777" w:rsidR="00D33894" w:rsidRDefault="00D33894" w:rsidP="004A0467"/>
              </w:tc>
              <w:tc>
                <w:tcPr>
                  <w:tcW w:w="553" w:type="dxa"/>
                </w:tcPr>
                <w:p w14:paraId="6699C2C4" w14:textId="77777777" w:rsidR="00D33894" w:rsidRDefault="00D33894" w:rsidP="004A0467">
                  <w:r>
                    <w:t>11.</w:t>
                  </w:r>
                </w:p>
              </w:tc>
              <w:tc>
                <w:tcPr>
                  <w:tcW w:w="3262" w:type="dxa"/>
                </w:tcPr>
                <w:p w14:paraId="33D1D882" w14:textId="77777777" w:rsidR="00D33894" w:rsidRDefault="00D33894" w:rsidP="004A0467">
                  <w:r w:rsidRPr="00637763">
                    <w:rPr>
                      <w:position w:val="-16"/>
                    </w:rPr>
                    <w:object w:dxaOrig="1100" w:dyaOrig="480" w14:anchorId="586EC7C5">
                      <v:shape id="_x0000_i1087" type="#_x0000_t75" style="width:55pt;height:24pt" o:ole="">
                        <v:imagedata r:id="rId56" o:title=""/>
                      </v:shape>
                      <o:OLEObject Type="Embed" ProgID="Equation.DSMT4" ShapeID="_x0000_i1087" DrawAspect="Content" ObjectID="_1332328293" r:id="rId57"/>
                    </w:object>
                  </w:r>
                </w:p>
              </w:tc>
              <w:tc>
                <w:tcPr>
                  <w:tcW w:w="553" w:type="dxa"/>
                </w:tcPr>
                <w:p w14:paraId="146BBE02" w14:textId="77777777" w:rsidR="00D33894" w:rsidRDefault="00D33894" w:rsidP="004A0467">
                  <w:r>
                    <w:t>12.</w:t>
                  </w:r>
                </w:p>
              </w:tc>
              <w:tc>
                <w:tcPr>
                  <w:tcW w:w="3297" w:type="dxa"/>
                  <w:gridSpan w:val="2"/>
                </w:tcPr>
                <w:p w14:paraId="046510D9" w14:textId="77777777" w:rsidR="00D33894" w:rsidRDefault="00D33894" w:rsidP="004A0467">
                  <w:pPr>
                    <w:rPr>
                      <w:position w:val="-4"/>
                      <w:sz w:val="20"/>
                      <w:szCs w:val="20"/>
                    </w:rPr>
                  </w:pPr>
                  <w:r w:rsidRPr="00095B16">
                    <w:rPr>
                      <w:position w:val="-10"/>
                    </w:rPr>
                    <w:object w:dxaOrig="960" w:dyaOrig="360" w14:anchorId="2CF2B6B2">
                      <v:shape id="_x0000_i1088" type="#_x0000_t75" style="width:48pt;height:18pt" o:ole="">
                        <v:imagedata r:id="rId58" o:title=""/>
                      </v:shape>
                      <o:OLEObject Type="Embed" ProgID="Equation.DSMT4" ShapeID="_x0000_i1088" DrawAspect="Content" ObjectID="_1332328294" r:id="rId59"/>
                    </w:object>
                  </w:r>
                </w:p>
                <w:p w14:paraId="3443F833" w14:textId="77777777" w:rsidR="00D33894" w:rsidRDefault="00D33894" w:rsidP="004A0467"/>
              </w:tc>
            </w:tr>
          </w:tbl>
          <w:p w14:paraId="3A2F7769" w14:textId="77777777" w:rsidR="00D33894" w:rsidRDefault="00D33894" w:rsidP="00D33894">
            <w:pPr>
              <w:rPr>
                <w:b/>
              </w:rPr>
            </w:pPr>
            <w:r>
              <w:rPr>
                <w:b/>
              </w:rPr>
              <w:tab/>
            </w:r>
            <w:hyperlink r:id="rId60" w:history="1">
              <w:r w:rsidRPr="004F2BA6">
                <w:rPr>
                  <w:rStyle w:val="Hyperlink"/>
                  <w:b/>
                </w:rPr>
                <w:t>http://www.ixl.com/math/algebra-1/power-rule</w:t>
              </w:r>
            </w:hyperlink>
            <w:r>
              <w:rPr>
                <w:b/>
              </w:rPr>
              <w:t xml:space="preserve"> </w:t>
            </w:r>
          </w:p>
          <w:p w14:paraId="0809FFAB" w14:textId="77777777" w:rsidR="00D33894" w:rsidRDefault="00D33894" w:rsidP="00637763">
            <w:pPr>
              <w:rPr>
                <w:b/>
              </w:rPr>
            </w:pPr>
          </w:p>
          <w:p w14:paraId="1D417942" w14:textId="77777777" w:rsidR="00D33894" w:rsidRDefault="00D33894">
            <w:pPr>
              <w:rPr>
                <w:b/>
              </w:rPr>
            </w:pPr>
          </w:p>
          <w:p w14:paraId="73D5A6C0" w14:textId="77777777" w:rsidR="00D33894" w:rsidRDefault="00D33894">
            <w:pPr>
              <w:rPr>
                <w:b/>
              </w:rPr>
            </w:pPr>
          </w:p>
          <w:p w14:paraId="666B026B" w14:textId="77777777" w:rsidR="00D33894" w:rsidRDefault="00D33894">
            <w:pPr>
              <w:rPr>
                <w:b/>
              </w:rPr>
            </w:pPr>
          </w:p>
          <w:p w14:paraId="3248A7A7" w14:textId="77777777" w:rsidR="00D33894" w:rsidRDefault="00D33894">
            <w:pPr>
              <w:rPr>
                <w:b/>
              </w:rPr>
            </w:pPr>
          </w:p>
          <w:p w14:paraId="285470E9" w14:textId="77777777" w:rsidR="00D33894" w:rsidRDefault="00D33894">
            <w:pPr>
              <w:rPr>
                <w:b/>
              </w:rPr>
            </w:pPr>
          </w:p>
          <w:p w14:paraId="4A7C59CF" w14:textId="77777777" w:rsidR="00D33894" w:rsidRDefault="00D33894">
            <w:pPr>
              <w:rPr>
                <w:b/>
              </w:rPr>
            </w:pPr>
          </w:p>
          <w:p w14:paraId="1F8E38C3" w14:textId="77777777" w:rsidR="00D33894" w:rsidRDefault="00D33894">
            <w:pPr>
              <w:rPr>
                <w:b/>
              </w:rPr>
            </w:pPr>
          </w:p>
          <w:p w14:paraId="2E244D29" w14:textId="77777777" w:rsidR="00D33894" w:rsidRDefault="00D33894">
            <w:pPr>
              <w:rPr>
                <w:b/>
              </w:rPr>
            </w:pPr>
          </w:p>
          <w:p w14:paraId="41B0D9D6" w14:textId="77777777" w:rsidR="00D33894" w:rsidRDefault="00D33894">
            <w:pPr>
              <w:rPr>
                <w:b/>
              </w:rPr>
            </w:pPr>
          </w:p>
          <w:p w14:paraId="7E0FE222" w14:textId="77777777" w:rsidR="00601747" w:rsidRDefault="00601747">
            <w:pPr>
              <w:rPr>
                <w:b/>
              </w:rPr>
            </w:pPr>
          </w:p>
          <w:p w14:paraId="42632345" w14:textId="77777777" w:rsidR="00601747" w:rsidRDefault="00601747">
            <w:pPr>
              <w:rPr>
                <w:b/>
              </w:rPr>
            </w:pPr>
          </w:p>
          <w:p w14:paraId="704CDDB6" w14:textId="77777777" w:rsidR="00601747" w:rsidRDefault="00601747">
            <w:pPr>
              <w:rPr>
                <w:b/>
              </w:rPr>
            </w:pPr>
          </w:p>
          <w:p w14:paraId="4FE2928A" w14:textId="77777777" w:rsidR="00601747" w:rsidRDefault="00601747">
            <w:pPr>
              <w:rPr>
                <w:b/>
              </w:rPr>
            </w:pPr>
          </w:p>
          <w:p w14:paraId="421CA90D" w14:textId="77777777" w:rsidR="00601747" w:rsidRDefault="00601747">
            <w:pPr>
              <w:rPr>
                <w:b/>
              </w:rPr>
            </w:pPr>
          </w:p>
          <w:p w14:paraId="608E274B" w14:textId="77777777" w:rsidR="00601747" w:rsidRDefault="00601747">
            <w:pPr>
              <w:rPr>
                <w:b/>
              </w:rPr>
            </w:pPr>
          </w:p>
          <w:p w14:paraId="488664B4" w14:textId="77777777" w:rsidR="00601747" w:rsidRDefault="00601747">
            <w:pPr>
              <w:rPr>
                <w:b/>
              </w:rPr>
            </w:pPr>
          </w:p>
          <w:p w14:paraId="3A7C6B02" w14:textId="77777777" w:rsidR="00637763" w:rsidRDefault="00637763">
            <w:pPr>
              <w:rPr>
                <w:b/>
              </w:rPr>
            </w:pPr>
          </w:p>
          <w:p w14:paraId="624E05D5" w14:textId="66D21BEA" w:rsidR="00737A34" w:rsidRPr="00637763" w:rsidRDefault="00737A34">
            <w:pPr>
              <w:rPr>
                <w:b/>
              </w:rPr>
            </w:pPr>
          </w:p>
        </w:tc>
      </w:tr>
    </w:tbl>
    <w:p w14:paraId="42F167AB" w14:textId="4222E868" w:rsidR="00637763" w:rsidRPr="00637763" w:rsidRDefault="00637763">
      <w:pPr>
        <w:rPr>
          <w:b/>
        </w:rPr>
      </w:pPr>
      <w:r w:rsidRPr="00637763">
        <w:rPr>
          <w:b/>
        </w:rPr>
        <w:lastRenderedPageBreak/>
        <w:t>Power of a Fractional Power</w:t>
      </w:r>
    </w:p>
    <w:p w14:paraId="2775C350" w14:textId="77777777" w:rsidR="00637763" w:rsidRDefault="00637763"/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98"/>
        <w:gridCol w:w="30"/>
        <w:gridCol w:w="1680"/>
        <w:gridCol w:w="1800"/>
        <w:gridCol w:w="3330"/>
        <w:gridCol w:w="18"/>
      </w:tblGrid>
      <w:tr w:rsidR="00637763" w14:paraId="340B9C4A" w14:textId="77777777" w:rsidTr="00637763">
        <w:tc>
          <w:tcPr>
            <w:tcW w:w="2028" w:type="dxa"/>
            <w:gridSpan w:val="2"/>
          </w:tcPr>
          <w:p w14:paraId="43C9BF0C" w14:textId="77777777" w:rsidR="00637763" w:rsidRDefault="00637763" w:rsidP="004A0467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Power of a fractional power</w:t>
            </w:r>
          </w:p>
        </w:tc>
        <w:tc>
          <w:tcPr>
            <w:tcW w:w="1680" w:type="dxa"/>
          </w:tcPr>
          <w:p w14:paraId="2DB2FB6A" w14:textId="77777777" w:rsidR="00637763" w:rsidRDefault="00637763" w:rsidP="004A0467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Expanded power</w:t>
            </w:r>
          </w:p>
        </w:tc>
        <w:tc>
          <w:tcPr>
            <w:tcW w:w="1800" w:type="dxa"/>
          </w:tcPr>
          <w:p w14:paraId="4663D2FF" w14:textId="77777777" w:rsidR="00637763" w:rsidRDefault="00637763" w:rsidP="004A0467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Power as a single power</w:t>
            </w:r>
          </w:p>
        </w:tc>
        <w:tc>
          <w:tcPr>
            <w:tcW w:w="3348" w:type="dxa"/>
            <w:gridSpan w:val="2"/>
          </w:tcPr>
          <w:p w14:paraId="7EA25108" w14:textId="77777777" w:rsidR="00637763" w:rsidRPr="002C0237" w:rsidRDefault="00637763" w:rsidP="004A0467">
            <w:pPr>
              <w:jc w:val="center"/>
              <w:rPr>
                <w:b/>
                <w:bCs/>
              </w:rPr>
            </w:pPr>
            <w:r w:rsidRPr="002C0237">
              <w:rPr>
                <w:b/>
                <w:bCs/>
              </w:rPr>
              <w:t>Explanation</w:t>
            </w:r>
          </w:p>
        </w:tc>
      </w:tr>
      <w:tr w:rsidR="00637763" w:rsidRPr="00073D3D" w14:paraId="185C6AB3" w14:textId="77777777" w:rsidTr="00637763">
        <w:tblPrEx>
          <w:tblLook w:val="04A0" w:firstRow="1" w:lastRow="0" w:firstColumn="1" w:lastColumn="0" w:noHBand="0" w:noVBand="1"/>
        </w:tblPrEx>
        <w:trPr>
          <w:gridAfter w:val="1"/>
          <w:wAfter w:w="18" w:type="dxa"/>
        </w:trPr>
        <w:tc>
          <w:tcPr>
            <w:tcW w:w="1998" w:type="dxa"/>
            <w:shd w:val="clear" w:color="auto" w:fill="auto"/>
            <w:vAlign w:val="center"/>
          </w:tcPr>
          <w:p w14:paraId="3C778A71" w14:textId="77777777" w:rsidR="00637763" w:rsidRPr="00B35277" w:rsidRDefault="00637763" w:rsidP="004A0467">
            <w:pPr>
              <w:pStyle w:val="BodyText2"/>
              <w:jc w:val="center"/>
              <w:rPr>
                <w:bCs w:val="0"/>
                <w:lang w:val="en-US" w:eastAsia="en-US"/>
              </w:rPr>
            </w:pPr>
            <w:r w:rsidRPr="00B35277">
              <w:rPr>
                <w:bCs w:val="0"/>
                <w:position w:val="-20"/>
                <w:lang w:val="en-US" w:eastAsia="en-US"/>
              </w:rPr>
              <w:object w:dxaOrig="560" w:dyaOrig="560" w14:anchorId="08922BB2">
                <v:shape id="_x0000_i1129" type="#_x0000_t75" style="width:28pt;height:28pt" o:ole="">
                  <v:imagedata r:id="rId61" o:title=""/>
                </v:shape>
                <o:OLEObject Type="Embed" ProgID="Equation.DSMT4" ShapeID="_x0000_i1129" DrawAspect="Content" ObjectID="_1332328295" r:id="rId62"/>
              </w:object>
            </w:r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14:paraId="6A851661" w14:textId="77777777" w:rsidR="00637763" w:rsidRDefault="00637763" w:rsidP="004A0467">
            <w:pPr>
              <w:pStyle w:val="BodyText2"/>
              <w:jc w:val="center"/>
              <w:rPr>
                <w:bCs w:val="0"/>
                <w:position w:val="-6"/>
                <w:lang w:val="en-US" w:eastAsia="en-US"/>
              </w:rPr>
            </w:pPr>
            <w:r w:rsidRPr="00B35277">
              <w:rPr>
                <w:bCs w:val="0"/>
                <w:position w:val="-6"/>
                <w:lang w:val="en-US" w:eastAsia="en-US"/>
              </w:rPr>
              <w:object w:dxaOrig="620" w:dyaOrig="360" w14:anchorId="6AA30DD3">
                <v:shape id="_x0000_i1130" type="#_x0000_t75" style="width:31pt;height:18pt" o:ole="">
                  <v:imagedata r:id="rId63" o:title=""/>
                </v:shape>
                <o:OLEObject Type="Embed" ProgID="Equation.DSMT4" ShapeID="_x0000_i1130" DrawAspect="Content" ObjectID="_1332328296" r:id="rId64"/>
              </w:object>
            </w:r>
          </w:p>
          <w:p w14:paraId="5106D66F" w14:textId="77777777" w:rsidR="00D33894" w:rsidRPr="00763412" w:rsidRDefault="00D33894" w:rsidP="004A0467">
            <w:pPr>
              <w:pStyle w:val="BodyText2"/>
              <w:jc w:val="center"/>
              <w:rPr>
                <w:bCs w:val="0"/>
                <w:lang w:val="en-US" w:eastAsia="en-US"/>
              </w:rPr>
            </w:pPr>
          </w:p>
        </w:tc>
        <w:tc>
          <w:tcPr>
            <w:tcW w:w="1800" w:type="dxa"/>
            <w:shd w:val="clear" w:color="auto" w:fill="auto"/>
            <w:vAlign w:val="center"/>
          </w:tcPr>
          <w:p w14:paraId="0E5D41CF" w14:textId="772C2DD3" w:rsidR="00637763" w:rsidRPr="00B35277" w:rsidRDefault="00637763" w:rsidP="004A0467">
            <w:pPr>
              <w:pStyle w:val="BodyText2"/>
              <w:jc w:val="center"/>
              <w:rPr>
                <w:bCs w:val="0"/>
                <w:i/>
                <w:lang w:val="en-US" w:eastAsia="en-US"/>
              </w:rPr>
            </w:pPr>
            <w:r>
              <w:rPr>
                <w:color w:val="000000"/>
                <w:position w:val="-10"/>
              </w:rPr>
              <w:object w:dxaOrig="180" w:dyaOrig="340" w14:anchorId="0AF514D0">
                <v:shape id="_x0000_i1131" type="#_x0000_t75" style="width:9pt;height:17pt" o:ole="">
                  <v:imagedata r:id="rId65" o:title=""/>
                </v:shape>
                <o:OLEObject Type="Embed" ProgID="Equation.3" ShapeID="_x0000_i1131" DrawAspect="Content" ObjectID="_1332328297" r:id="rId66"/>
              </w:object>
            </w:r>
          </w:p>
        </w:tc>
        <w:tc>
          <w:tcPr>
            <w:tcW w:w="3330" w:type="dxa"/>
            <w:shd w:val="clear" w:color="auto" w:fill="auto"/>
            <w:vAlign w:val="center"/>
          </w:tcPr>
          <w:p w14:paraId="2AB261BD" w14:textId="77777777" w:rsidR="00637763" w:rsidRPr="00763412" w:rsidRDefault="00637763" w:rsidP="004A0467">
            <w:pPr>
              <w:pStyle w:val="BodyText2"/>
              <w:jc w:val="left"/>
              <w:rPr>
                <w:b/>
                <w:bCs w:val="0"/>
                <w:lang w:val="en-US" w:eastAsia="en-US"/>
              </w:rPr>
            </w:pPr>
          </w:p>
        </w:tc>
      </w:tr>
      <w:tr w:rsidR="00637763" w:rsidRPr="00073D3D" w14:paraId="03C7CF03" w14:textId="77777777" w:rsidTr="00637763">
        <w:tblPrEx>
          <w:tblLook w:val="04A0" w:firstRow="1" w:lastRow="0" w:firstColumn="1" w:lastColumn="0" w:noHBand="0" w:noVBand="1"/>
        </w:tblPrEx>
        <w:trPr>
          <w:gridAfter w:val="1"/>
          <w:wAfter w:w="18" w:type="dxa"/>
        </w:trPr>
        <w:tc>
          <w:tcPr>
            <w:tcW w:w="1998" w:type="dxa"/>
            <w:shd w:val="clear" w:color="auto" w:fill="auto"/>
            <w:vAlign w:val="center"/>
          </w:tcPr>
          <w:p w14:paraId="2C76231B" w14:textId="77777777" w:rsidR="00637763" w:rsidRPr="00763412" w:rsidRDefault="00637763" w:rsidP="004A0467">
            <w:pPr>
              <w:pStyle w:val="BodyText2"/>
              <w:jc w:val="center"/>
              <w:rPr>
                <w:bCs w:val="0"/>
                <w:lang w:val="en-US" w:eastAsia="en-US"/>
              </w:rPr>
            </w:pPr>
            <w:r w:rsidRPr="00B35277">
              <w:rPr>
                <w:bCs w:val="0"/>
                <w:position w:val="-20"/>
                <w:lang w:val="en-US" w:eastAsia="en-US"/>
              </w:rPr>
              <w:object w:dxaOrig="560" w:dyaOrig="560" w14:anchorId="0C564068">
                <v:shape id="_x0000_i1132" type="#_x0000_t75" style="width:28pt;height:28pt" o:ole="">
                  <v:imagedata r:id="rId67" o:title=""/>
                </v:shape>
                <o:OLEObject Type="Embed" ProgID="Equation.DSMT4" ShapeID="_x0000_i1132" DrawAspect="Content" ObjectID="_1332328298" r:id="rId68"/>
              </w:object>
            </w:r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14:paraId="4B2D80A0" w14:textId="75A843D0" w:rsidR="00637763" w:rsidRPr="00763412" w:rsidRDefault="00637763" w:rsidP="004A0467">
            <w:pPr>
              <w:pStyle w:val="BodyText2"/>
              <w:jc w:val="center"/>
              <w:rPr>
                <w:bCs w:val="0"/>
                <w:lang w:val="en-US" w:eastAsia="en-US"/>
              </w:rPr>
            </w:pPr>
            <w:r>
              <w:rPr>
                <w:color w:val="000000"/>
                <w:position w:val="-10"/>
              </w:rPr>
              <w:object w:dxaOrig="180" w:dyaOrig="340" w14:anchorId="2E9DC556">
                <v:shape id="_x0000_i1133" type="#_x0000_t75" style="width:9pt;height:17pt" o:ole="">
                  <v:imagedata r:id="rId69" o:title=""/>
                </v:shape>
                <o:OLEObject Type="Embed" ProgID="Equation.3" ShapeID="_x0000_i1133" DrawAspect="Content" ObjectID="_1332328299" r:id="rId70"/>
              </w:objec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2BAC4E59" w14:textId="5B6C0221" w:rsidR="00637763" w:rsidRPr="00B35277" w:rsidRDefault="00637763" w:rsidP="004A0467">
            <w:pPr>
              <w:pStyle w:val="BodyText2"/>
              <w:jc w:val="center"/>
              <w:rPr>
                <w:bCs w:val="0"/>
                <w:i/>
                <w:lang w:val="en-US" w:eastAsia="en-US"/>
              </w:rPr>
            </w:pPr>
            <w:r>
              <w:rPr>
                <w:color w:val="000000"/>
                <w:position w:val="-10"/>
              </w:rPr>
              <w:object w:dxaOrig="180" w:dyaOrig="340" w14:anchorId="74E6F5AE">
                <v:shape id="_x0000_i1134" type="#_x0000_t75" style="width:9pt;height:17pt" o:ole="">
                  <v:imagedata r:id="rId71" o:title=""/>
                </v:shape>
                <o:OLEObject Type="Embed" ProgID="Equation.3" ShapeID="_x0000_i1134" DrawAspect="Content" ObjectID="_1332328300" r:id="rId72"/>
              </w:object>
            </w:r>
          </w:p>
        </w:tc>
        <w:tc>
          <w:tcPr>
            <w:tcW w:w="3330" w:type="dxa"/>
            <w:shd w:val="clear" w:color="auto" w:fill="auto"/>
            <w:vAlign w:val="center"/>
          </w:tcPr>
          <w:p w14:paraId="0C46661B" w14:textId="77777777" w:rsidR="00637763" w:rsidRPr="00763412" w:rsidRDefault="00637763" w:rsidP="004A0467">
            <w:pPr>
              <w:pStyle w:val="BodyText2"/>
              <w:jc w:val="left"/>
              <w:rPr>
                <w:b/>
                <w:bCs w:val="0"/>
                <w:lang w:val="en-US" w:eastAsia="en-US"/>
              </w:rPr>
            </w:pPr>
          </w:p>
        </w:tc>
      </w:tr>
      <w:tr w:rsidR="00637763" w:rsidRPr="00073D3D" w14:paraId="29E4A096" w14:textId="77777777" w:rsidTr="00637763">
        <w:tblPrEx>
          <w:tblLook w:val="04A0" w:firstRow="1" w:lastRow="0" w:firstColumn="1" w:lastColumn="0" w:noHBand="0" w:noVBand="1"/>
        </w:tblPrEx>
        <w:trPr>
          <w:gridAfter w:val="1"/>
          <w:wAfter w:w="18" w:type="dxa"/>
        </w:trPr>
        <w:tc>
          <w:tcPr>
            <w:tcW w:w="1998" w:type="dxa"/>
            <w:shd w:val="clear" w:color="auto" w:fill="auto"/>
            <w:vAlign w:val="center"/>
          </w:tcPr>
          <w:p w14:paraId="235D5838" w14:textId="77777777" w:rsidR="00637763" w:rsidRPr="00763412" w:rsidRDefault="00637763" w:rsidP="004A0467">
            <w:pPr>
              <w:pStyle w:val="BodyText2"/>
              <w:jc w:val="center"/>
              <w:rPr>
                <w:b/>
                <w:bCs w:val="0"/>
                <w:lang w:val="en-US" w:eastAsia="en-US"/>
              </w:rPr>
            </w:pPr>
            <w:r w:rsidRPr="00B35277">
              <w:rPr>
                <w:b/>
                <w:bCs w:val="0"/>
                <w:position w:val="-20"/>
                <w:lang w:val="en-US" w:eastAsia="en-US"/>
              </w:rPr>
              <w:object w:dxaOrig="580" w:dyaOrig="560" w14:anchorId="63F186B5">
                <v:shape id="_x0000_i1135" type="#_x0000_t75" style="width:29pt;height:28pt" o:ole="">
                  <v:imagedata r:id="rId73" o:title=""/>
                </v:shape>
                <o:OLEObject Type="Embed" ProgID="Equation.DSMT4" ShapeID="_x0000_i1135" DrawAspect="Content" ObjectID="_1332328301" r:id="rId74"/>
              </w:object>
            </w:r>
          </w:p>
        </w:tc>
        <w:tc>
          <w:tcPr>
            <w:tcW w:w="1710" w:type="dxa"/>
            <w:gridSpan w:val="2"/>
            <w:shd w:val="clear" w:color="auto" w:fill="auto"/>
            <w:vAlign w:val="center"/>
          </w:tcPr>
          <w:p w14:paraId="4F0E23AD" w14:textId="2406A968" w:rsidR="00637763" w:rsidRPr="00763412" w:rsidRDefault="00637763" w:rsidP="004A0467">
            <w:pPr>
              <w:pStyle w:val="BodyText2"/>
              <w:jc w:val="center"/>
              <w:rPr>
                <w:b/>
                <w:bCs w:val="0"/>
                <w:lang w:val="en-US" w:eastAsia="en-US"/>
              </w:rPr>
            </w:pPr>
            <w:r>
              <w:rPr>
                <w:color w:val="000000"/>
                <w:position w:val="-10"/>
              </w:rPr>
              <w:object w:dxaOrig="180" w:dyaOrig="340" w14:anchorId="24246A17">
                <v:shape id="_x0000_i1136" type="#_x0000_t75" style="width:9pt;height:17pt" o:ole="">
                  <v:imagedata r:id="rId75" o:title=""/>
                </v:shape>
                <o:OLEObject Type="Embed" ProgID="Equation.3" ShapeID="_x0000_i1136" DrawAspect="Content" ObjectID="_1332328302" r:id="rId76"/>
              </w:object>
            </w:r>
          </w:p>
        </w:tc>
        <w:tc>
          <w:tcPr>
            <w:tcW w:w="1800" w:type="dxa"/>
            <w:shd w:val="clear" w:color="auto" w:fill="auto"/>
            <w:vAlign w:val="center"/>
          </w:tcPr>
          <w:p w14:paraId="6C7B7AB0" w14:textId="1ABEC8A7" w:rsidR="00637763" w:rsidRPr="00B35277" w:rsidRDefault="00637763" w:rsidP="004A0467">
            <w:pPr>
              <w:pStyle w:val="BodyText2"/>
              <w:jc w:val="center"/>
              <w:rPr>
                <w:bCs w:val="0"/>
                <w:i/>
                <w:lang w:val="en-US" w:eastAsia="en-US"/>
              </w:rPr>
            </w:pPr>
            <w:r>
              <w:rPr>
                <w:color w:val="000000"/>
                <w:position w:val="-10"/>
              </w:rPr>
              <w:object w:dxaOrig="180" w:dyaOrig="340" w14:anchorId="599A97CF">
                <v:shape id="_x0000_i1137" type="#_x0000_t75" style="width:9pt;height:17pt" o:ole="">
                  <v:imagedata r:id="rId77" o:title=""/>
                </v:shape>
                <o:OLEObject Type="Embed" ProgID="Equation.3" ShapeID="_x0000_i1137" DrawAspect="Content" ObjectID="_1332328303" r:id="rId78"/>
              </w:object>
            </w:r>
          </w:p>
        </w:tc>
        <w:tc>
          <w:tcPr>
            <w:tcW w:w="3330" w:type="dxa"/>
            <w:shd w:val="clear" w:color="auto" w:fill="auto"/>
            <w:vAlign w:val="center"/>
          </w:tcPr>
          <w:p w14:paraId="581E9FC8" w14:textId="77777777" w:rsidR="00637763" w:rsidRPr="00763412" w:rsidRDefault="00637763" w:rsidP="004A0467">
            <w:pPr>
              <w:pStyle w:val="BodyText2"/>
              <w:jc w:val="left"/>
              <w:rPr>
                <w:b/>
                <w:bCs w:val="0"/>
                <w:lang w:val="en-US" w:eastAsia="en-US"/>
              </w:rPr>
            </w:pPr>
          </w:p>
        </w:tc>
      </w:tr>
    </w:tbl>
    <w:p w14:paraId="6BD2945A" w14:textId="77777777" w:rsidR="00637763" w:rsidRDefault="00637763"/>
    <w:p w14:paraId="72E85C98" w14:textId="77777777" w:rsidR="00637763" w:rsidRDefault="00637763" w:rsidP="00637763">
      <w:pPr>
        <w:rPr>
          <w:b/>
        </w:rPr>
      </w:pPr>
    </w:p>
    <w:p w14:paraId="5735300C" w14:textId="77777777" w:rsidR="00637763" w:rsidRPr="00CB1DB5" w:rsidRDefault="00637763" w:rsidP="00637763">
      <w:r>
        <w:t>Simplify.</w:t>
      </w:r>
    </w:p>
    <w:p w14:paraId="2E812DE1" w14:textId="77777777" w:rsidR="00637763" w:rsidRPr="00137825" w:rsidRDefault="00637763" w:rsidP="00637763"/>
    <w:tbl>
      <w:tblPr>
        <w:tblStyle w:val="TableGrid"/>
        <w:tblW w:w="11493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0"/>
        <w:gridCol w:w="3248"/>
        <w:gridCol w:w="553"/>
        <w:gridCol w:w="3262"/>
        <w:gridCol w:w="553"/>
        <w:gridCol w:w="3269"/>
        <w:gridCol w:w="28"/>
      </w:tblGrid>
      <w:tr w:rsidR="00637763" w14:paraId="0F5B6A9E" w14:textId="77777777" w:rsidTr="00637763">
        <w:tc>
          <w:tcPr>
            <w:tcW w:w="580" w:type="dxa"/>
          </w:tcPr>
          <w:p w14:paraId="2CC9CB55" w14:textId="77777777" w:rsidR="00637763" w:rsidRDefault="00637763" w:rsidP="004A0467">
            <w:r>
              <w:t>1.</w:t>
            </w:r>
          </w:p>
        </w:tc>
        <w:tc>
          <w:tcPr>
            <w:tcW w:w="3248" w:type="dxa"/>
          </w:tcPr>
          <w:p w14:paraId="548A575E" w14:textId="09466442" w:rsidR="00637763" w:rsidRPr="00095B16" w:rsidRDefault="00637763" w:rsidP="004A0467">
            <w:pPr>
              <w:rPr>
                <w:position w:val="-24"/>
              </w:rPr>
            </w:pPr>
            <w:r w:rsidRPr="00B35277">
              <w:rPr>
                <w:bCs/>
                <w:position w:val="-20"/>
              </w:rPr>
              <w:object w:dxaOrig="540" w:dyaOrig="600" w14:anchorId="55C5331B">
                <v:shape id="_x0000_i1138" type="#_x0000_t75" style="width:27pt;height:30pt" o:ole="">
                  <v:imagedata r:id="rId79" o:title=""/>
                </v:shape>
                <o:OLEObject Type="Embed" ProgID="Equation.DSMT4" ShapeID="_x0000_i1138" DrawAspect="Content" ObjectID="_1332328304" r:id="rId80"/>
              </w:object>
            </w:r>
          </w:p>
        </w:tc>
        <w:tc>
          <w:tcPr>
            <w:tcW w:w="553" w:type="dxa"/>
          </w:tcPr>
          <w:p w14:paraId="5A4682AB" w14:textId="77777777" w:rsidR="00637763" w:rsidRDefault="00637763" w:rsidP="004A0467">
            <w:r>
              <w:t>2.</w:t>
            </w:r>
          </w:p>
        </w:tc>
        <w:tc>
          <w:tcPr>
            <w:tcW w:w="3262" w:type="dxa"/>
          </w:tcPr>
          <w:p w14:paraId="5E0FCBF0" w14:textId="6CDDF434" w:rsidR="00637763" w:rsidRDefault="00637763" w:rsidP="004A0467">
            <w:r w:rsidRPr="00B35277">
              <w:rPr>
                <w:bCs/>
                <w:position w:val="-20"/>
              </w:rPr>
              <w:object w:dxaOrig="540" w:dyaOrig="600" w14:anchorId="2B621575">
                <v:shape id="_x0000_i1139" type="#_x0000_t75" style="width:27pt;height:30pt" o:ole="">
                  <v:imagedata r:id="rId81" o:title=""/>
                </v:shape>
                <o:OLEObject Type="Embed" ProgID="Equation.DSMT4" ShapeID="_x0000_i1139" DrawAspect="Content" ObjectID="_1332328305" r:id="rId82"/>
              </w:object>
            </w:r>
          </w:p>
        </w:tc>
        <w:tc>
          <w:tcPr>
            <w:tcW w:w="553" w:type="dxa"/>
          </w:tcPr>
          <w:p w14:paraId="1F0F8CA8" w14:textId="77777777" w:rsidR="00637763" w:rsidRDefault="00637763" w:rsidP="004A0467">
            <w:r>
              <w:t>3.</w:t>
            </w:r>
          </w:p>
        </w:tc>
        <w:tc>
          <w:tcPr>
            <w:tcW w:w="3297" w:type="dxa"/>
            <w:gridSpan w:val="2"/>
          </w:tcPr>
          <w:p w14:paraId="3293D409" w14:textId="3070C35D" w:rsidR="00637763" w:rsidRDefault="00637763" w:rsidP="004A0467">
            <w:pPr>
              <w:rPr>
                <w:position w:val="-4"/>
                <w:sz w:val="20"/>
                <w:szCs w:val="20"/>
              </w:rPr>
            </w:pPr>
            <w:r w:rsidRPr="00B35277">
              <w:rPr>
                <w:bCs/>
                <w:position w:val="-20"/>
              </w:rPr>
              <w:object w:dxaOrig="660" w:dyaOrig="600" w14:anchorId="6BB5970D">
                <v:shape id="_x0000_i1140" type="#_x0000_t75" style="width:33pt;height:30pt" o:ole="">
                  <v:imagedata r:id="rId83" o:title=""/>
                </v:shape>
                <o:OLEObject Type="Embed" ProgID="Equation.DSMT4" ShapeID="_x0000_i1140" DrawAspect="Content" ObjectID="_1332328306" r:id="rId84"/>
              </w:object>
            </w:r>
          </w:p>
          <w:p w14:paraId="6C3A304A" w14:textId="77777777" w:rsidR="00637763" w:rsidRDefault="00637763" w:rsidP="004A0467"/>
        </w:tc>
      </w:tr>
      <w:tr w:rsidR="00637763" w14:paraId="1906B261" w14:textId="77777777" w:rsidTr="00637763">
        <w:tc>
          <w:tcPr>
            <w:tcW w:w="580" w:type="dxa"/>
          </w:tcPr>
          <w:p w14:paraId="4115D9E2" w14:textId="77777777" w:rsidR="00637763" w:rsidRDefault="00637763" w:rsidP="004A0467">
            <w:r>
              <w:t>4.</w:t>
            </w:r>
          </w:p>
        </w:tc>
        <w:tc>
          <w:tcPr>
            <w:tcW w:w="3248" w:type="dxa"/>
          </w:tcPr>
          <w:p w14:paraId="7E548C90" w14:textId="4B1E1092" w:rsidR="00637763" w:rsidRPr="00095B16" w:rsidRDefault="00637763" w:rsidP="004A0467">
            <w:pPr>
              <w:rPr>
                <w:position w:val="-4"/>
              </w:rPr>
            </w:pPr>
            <w:r w:rsidRPr="00B35277">
              <w:rPr>
                <w:bCs/>
                <w:position w:val="-20"/>
              </w:rPr>
              <w:object w:dxaOrig="660" w:dyaOrig="600" w14:anchorId="2E7EA21D">
                <v:shape id="_x0000_i1141" type="#_x0000_t75" style="width:33pt;height:30pt" o:ole="">
                  <v:imagedata r:id="rId85" o:title=""/>
                </v:shape>
                <o:OLEObject Type="Embed" ProgID="Equation.DSMT4" ShapeID="_x0000_i1141" DrawAspect="Content" ObjectID="_1332328307" r:id="rId86"/>
              </w:object>
            </w:r>
          </w:p>
        </w:tc>
        <w:tc>
          <w:tcPr>
            <w:tcW w:w="553" w:type="dxa"/>
          </w:tcPr>
          <w:p w14:paraId="0CA16BDF" w14:textId="77777777" w:rsidR="00637763" w:rsidRDefault="00637763" w:rsidP="004A0467">
            <w:r>
              <w:t>5.</w:t>
            </w:r>
          </w:p>
        </w:tc>
        <w:tc>
          <w:tcPr>
            <w:tcW w:w="3262" w:type="dxa"/>
          </w:tcPr>
          <w:p w14:paraId="27B411B8" w14:textId="334004D5" w:rsidR="00637763" w:rsidRPr="00095B16" w:rsidRDefault="00637763" w:rsidP="004A0467">
            <w:pPr>
              <w:rPr>
                <w:position w:val="-4"/>
              </w:rPr>
            </w:pPr>
            <w:r w:rsidRPr="00B35277">
              <w:rPr>
                <w:bCs/>
                <w:position w:val="-20"/>
              </w:rPr>
              <w:object w:dxaOrig="540" w:dyaOrig="600" w14:anchorId="3A964E20">
                <v:shape id="_x0000_i1142" type="#_x0000_t75" style="width:27pt;height:30pt" o:ole="">
                  <v:imagedata r:id="rId87" o:title=""/>
                </v:shape>
                <o:OLEObject Type="Embed" ProgID="Equation.DSMT4" ShapeID="_x0000_i1142" DrawAspect="Content" ObjectID="_1332328308" r:id="rId88"/>
              </w:object>
            </w:r>
          </w:p>
        </w:tc>
        <w:tc>
          <w:tcPr>
            <w:tcW w:w="553" w:type="dxa"/>
          </w:tcPr>
          <w:p w14:paraId="4218932A" w14:textId="77777777" w:rsidR="00637763" w:rsidRDefault="00637763" w:rsidP="004A0467">
            <w:r>
              <w:t>6.</w:t>
            </w:r>
          </w:p>
        </w:tc>
        <w:tc>
          <w:tcPr>
            <w:tcW w:w="3297" w:type="dxa"/>
            <w:gridSpan w:val="2"/>
          </w:tcPr>
          <w:p w14:paraId="43D28B7F" w14:textId="463A4645" w:rsidR="00637763" w:rsidRDefault="00637763" w:rsidP="004A0467">
            <w:pPr>
              <w:rPr>
                <w:position w:val="-4"/>
              </w:rPr>
            </w:pPr>
            <w:r w:rsidRPr="00B35277">
              <w:rPr>
                <w:bCs/>
                <w:position w:val="-20"/>
              </w:rPr>
              <w:object w:dxaOrig="660" w:dyaOrig="600" w14:anchorId="18E28CA5">
                <v:shape id="_x0000_i1143" type="#_x0000_t75" style="width:33pt;height:30pt" o:ole="">
                  <v:imagedata r:id="rId89" o:title=""/>
                </v:shape>
                <o:OLEObject Type="Embed" ProgID="Equation.DSMT4" ShapeID="_x0000_i1143" DrawAspect="Content" ObjectID="_1332328309" r:id="rId90"/>
              </w:object>
            </w:r>
          </w:p>
          <w:p w14:paraId="7F3E6DC9" w14:textId="77777777" w:rsidR="00637763" w:rsidRPr="00095B16" w:rsidRDefault="00637763" w:rsidP="004A0467">
            <w:pPr>
              <w:rPr>
                <w:position w:val="-4"/>
              </w:rPr>
            </w:pPr>
          </w:p>
        </w:tc>
      </w:tr>
      <w:tr w:rsidR="00637763" w14:paraId="57976988" w14:textId="77777777" w:rsidTr="00637763">
        <w:tc>
          <w:tcPr>
            <w:tcW w:w="580" w:type="dxa"/>
          </w:tcPr>
          <w:p w14:paraId="30F5FE8B" w14:textId="77777777" w:rsidR="00637763" w:rsidRDefault="00637763" w:rsidP="004A0467">
            <w:r>
              <w:t>7.</w:t>
            </w:r>
          </w:p>
        </w:tc>
        <w:tc>
          <w:tcPr>
            <w:tcW w:w="3248" w:type="dxa"/>
          </w:tcPr>
          <w:p w14:paraId="6832E306" w14:textId="710D2329" w:rsidR="00637763" w:rsidRPr="00095B16" w:rsidRDefault="00637763" w:rsidP="004A0467">
            <w:pPr>
              <w:rPr>
                <w:position w:val="-4"/>
              </w:rPr>
            </w:pPr>
            <w:r w:rsidRPr="00B35277">
              <w:rPr>
                <w:bCs/>
                <w:position w:val="-20"/>
              </w:rPr>
              <w:object w:dxaOrig="660" w:dyaOrig="600" w14:anchorId="4F1EF0EA">
                <v:shape id="_x0000_i1144" type="#_x0000_t75" style="width:33pt;height:30pt" o:ole="">
                  <v:imagedata r:id="rId91" o:title=""/>
                </v:shape>
                <o:OLEObject Type="Embed" ProgID="Equation.DSMT4" ShapeID="_x0000_i1144" DrawAspect="Content" ObjectID="_1332328310" r:id="rId92"/>
              </w:object>
            </w:r>
          </w:p>
        </w:tc>
        <w:tc>
          <w:tcPr>
            <w:tcW w:w="553" w:type="dxa"/>
          </w:tcPr>
          <w:p w14:paraId="033C56CB" w14:textId="77777777" w:rsidR="00637763" w:rsidRDefault="00637763" w:rsidP="004A0467">
            <w:r>
              <w:t>8.</w:t>
            </w:r>
          </w:p>
        </w:tc>
        <w:tc>
          <w:tcPr>
            <w:tcW w:w="3262" w:type="dxa"/>
          </w:tcPr>
          <w:p w14:paraId="3CDA55A8" w14:textId="2ED77D95" w:rsidR="00637763" w:rsidRPr="00095B16" w:rsidRDefault="00637763" w:rsidP="004A0467">
            <w:pPr>
              <w:rPr>
                <w:position w:val="-4"/>
              </w:rPr>
            </w:pPr>
            <w:r w:rsidRPr="00B35277">
              <w:rPr>
                <w:bCs/>
                <w:position w:val="-20"/>
              </w:rPr>
              <w:object w:dxaOrig="600" w:dyaOrig="600" w14:anchorId="46CFD97D">
                <v:shape id="_x0000_i1145" type="#_x0000_t75" style="width:30pt;height:30pt" o:ole="">
                  <v:imagedata r:id="rId93" o:title=""/>
                </v:shape>
                <o:OLEObject Type="Embed" ProgID="Equation.DSMT4" ShapeID="_x0000_i1145" DrawAspect="Content" ObjectID="_1332328311" r:id="rId94"/>
              </w:object>
            </w:r>
          </w:p>
        </w:tc>
        <w:tc>
          <w:tcPr>
            <w:tcW w:w="553" w:type="dxa"/>
          </w:tcPr>
          <w:p w14:paraId="1F14D272" w14:textId="77777777" w:rsidR="00637763" w:rsidRDefault="00637763" w:rsidP="004A0467">
            <w:r>
              <w:t>9.</w:t>
            </w:r>
          </w:p>
        </w:tc>
        <w:tc>
          <w:tcPr>
            <w:tcW w:w="3297" w:type="dxa"/>
            <w:gridSpan w:val="2"/>
          </w:tcPr>
          <w:p w14:paraId="7CDA23AC" w14:textId="3B581A2D" w:rsidR="00637763" w:rsidRPr="00095B16" w:rsidRDefault="00637763" w:rsidP="004A0467">
            <w:pPr>
              <w:rPr>
                <w:position w:val="-4"/>
              </w:rPr>
            </w:pPr>
            <w:r w:rsidRPr="00637763">
              <w:rPr>
                <w:bCs/>
                <w:position w:val="-30"/>
              </w:rPr>
              <w:object w:dxaOrig="800" w:dyaOrig="800" w14:anchorId="4813D17A">
                <v:shape id="_x0000_i1146" type="#_x0000_t75" style="width:40pt;height:40pt" o:ole="">
                  <v:imagedata r:id="rId95" o:title=""/>
                </v:shape>
                <o:OLEObject Type="Embed" ProgID="Equation.DSMT4" ShapeID="_x0000_i1146" DrawAspect="Content" ObjectID="_1332328312" r:id="rId96"/>
              </w:object>
            </w:r>
          </w:p>
        </w:tc>
      </w:tr>
      <w:tr w:rsidR="00637763" w14:paraId="49E9A737" w14:textId="77777777" w:rsidTr="00637763">
        <w:trPr>
          <w:gridAfter w:val="1"/>
          <w:wAfter w:w="28" w:type="dxa"/>
        </w:trPr>
        <w:tc>
          <w:tcPr>
            <w:tcW w:w="11465" w:type="dxa"/>
            <w:gridSpan w:val="6"/>
          </w:tcPr>
          <w:p w14:paraId="66B85D8C" w14:textId="77777777" w:rsidR="00637763" w:rsidRPr="00137825" w:rsidRDefault="00637763" w:rsidP="004A0467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</w:t>
            </w:r>
          </w:p>
        </w:tc>
      </w:tr>
      <w:tr w:rsidR="00637763" w14:paraId="2CCE0D75" w14:textId="77777777" w:rsidTr="00637763">
        <w:tc>
          <w:tcPr>
            <w:tcW w:w="580" w:type="dxa"/>
          </w:tcPr>
          <w:p w14:paraId="23C0BD47" w14:textId="77777777" w:rsidR="00637763" w:rsidRDefault="00637763" w:rsidP="004A0467">
            <w:r>
              <w:t>10.</w:t>
            </w:r>
          </w:p>
        </w:tc>
        <w:tc>
          <w:tcPr>
            <w:tcW w:w="3248" w:type="dxa"/>
          </w:tcPr>
          <w:p w14:paraId="342A0D88" w14:textId="035CF038" w:rsidR="00637763" w:rsidRDefault="00637763" w:rsidP="004A0467">
            <w:pPr>
              <w:rPr>
                <w:position w:val="-4"/>
              </w:rPr>
            </w:pPr>
            <w:r w:rsidRPr="00B35277">
              <w:rPr>
                <w:bCs/>
                <w:position w:val="-20"/>
              </w:rPr>
              <w:object w:dxaOrig="640" w:dyaOrig="600" w14:anchorId="5B5FC031">
                <v:shape id="_x0000_i1147" type="#_x0000_t75" style="width:32pt;height:30pt" o:ole="">
                  <v:imagedata r:id="rId97" o:title=""/>
                </v:shape>
                <o:OLEObject Type="Embed" ProgID="Equation.DSMT4" ShapeID="_x0000_i1147" DrawAspect="Content" ObjectID="_1332328313" r:id="rId98"/>
              </w:object>
            </w:r>
          </w:p>
          <w:p w14:paraId="4C55F1D9" w14:textId="77777777" w:rsidR="00637763" w:rsidRDefault="00637763" w:rsidP="004A0467"/>
        </w:tc>
        <w:tc>
          <w:tcPr>
            <w:tcW w:w="553" w:type="dxa"/>
          </w:tcPr>
          <w:p w14:paraId="182BEAB3" w14:textId="77777777" w:rsidR="00637763" w:rsidRDefault="00637763" w:rsidP="004A0467">
            <w:r>
              <w:t>11.</w:t>
            </w:r>
          </w:p>
        </w:tc>
        <w:tc>
          <w:tcPr>
            <w:tcW w:w="3262" w:type="dxa"/>
          </w:tcPr>
          <w:p w14:paraId="67D798D6" w14:textId="1F481FF4" w:rsidR="00637763" w:rsidRDefault="00CF751B" w:rsidP="004A0467">
            <w:r w:rsidRPr="00B35277">
              <w:rPr>
                <w:bCs/>
                <w:position w:val="-20"/>
              </w:rPr>
              <w:object w:dxaOrig="540" w:dyaOrig="600" w14:anchorId="66567EB7">
                <v:shape id="_x0000_i1148" type="#_x0000_t75" style="width:27pt;height:30pt" o:ole="">
                  <v:imagedata r:id="rId99" o:title=""/>
                </v:shape>
                <o:OLEObject Type="Embed" ProgID="Equation.DSMT4" ShapeID="_x0000_i1148" DrawAspect="Content" ObjectID="_1332328314" r:id="rId100"/>
              </w:object>
            </w:r>
          </w:p>
        </w:tc>
        <w:tc>
          <w:tcPr>
            <w:tcW w:w="553" w:type="dxa"/>
          </w:tcPr>
          <w:p w14:paraId="550F3257" w14:textId="77777777" w:rsidR="00637763" w:rsidRDefault="00637763" w:rsidP="004A0467">
            <w:r>
              <w:t>12.</w:t>
            </w:r>
          </w:p>
        </w:tc>
        <w:tc>
          <w:tcPr>
            <w:tcW w:w="3297" w:type="dxa"/>
            <w:gridSpan w:val="2"/>
          </w:tcPr>
          <w:p w14:paraId="462B68E4" w14:textId="0A63BD3C" w:rsidR="00CF751B" w:rsidRPr="00CF751B" w:rsidRDefault="00637763" w:rsidP="004A0467">
            <w:pPr>
              <w:rPr>
                <w:bCs/>
                <w:position w:val="-16"/>
              </w:rPr>
            </w:pPr>
            <w:r w:rsidRPr="00637763">
              <w:rPr>
                <w:bCs/>
                <w:position w:val="-16"/>
              </w:rPr>
              <w:object w:dxaOrig="540" w:dyaOrig="540" w14:anchorId="3DBD229C">
                <v:shape id="_x0000_i1149" type="#_x0000_t75" style="width:27pt;height:27pt" o:ole="">
                  <v:imagedata r:id="rId101" o:title=""/>
                </v:shape>
                <o:OLEObject Type="Embed" ProgID="Equation.DSMT4" ShapeID="_x0000_i1149" DrawAspect="Content" ObjectID="_1332328315" r:id="rId102"/>
              </w:object>
            </w:r>
          </w:p>
          <w:p w14:paraId="1D56FA53" w14:textId="77777777" w:rsidR="00637763" w:rsidRDefault="00637763" w:rsidP="004A0467"/>
        </w:tc>
      </w:tr>
    </w:tbl>
    <w:p w14:paraId="44534FDE" w14:textId="77777777" w:rsidR="00637763" w:rsidRDefault="00637763"/>
    <w:p w14:paraId="4B85AB4A" w14:textId="13FB6B82" w:rsidR="00D33894" w:rsidRDefault="00D33894">
      <w:pPr>
        <w:rPr>
          <w:b/>
        </w:rPr>
      </w:pPr>
    </w:p>
    <w:p w14:paraId="12CA71E1" w14:textId="264DAFC7" w:rsidR="00CF751B" w:rsidRPr="00CB1DB5" w:rsidRDefault="00CF751B" w:rsidP="00CF751B">
      <w:r>
        <w:t>Simplify the expressions.</w:t>
      </w:r>
    </w:p>
    <w:p w14:paraId="7B7F7B22" w14:textId="77777777" w:rsidR="00CF751B" w:rsidRPr="00137825" w:rsidRDefault="00CF751B" w:rsidP="00CF751B"/>
    <w:tbl>
      <w:tblPr>
        <w:tblStyle w:val="TableGrid"/>
        <w:tblW w:w="11493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0"/>
        <w:gridCol w:w="3248"/>
        <w:gridCol w:w="553"/>
        <w:gridCol w:w="3262"/>
        <w:gridCol w:w="553"/>
        <w:gridCol w:w="3269"/>
        <w:gridCol w:w="28"/>
      </w:tblGrid>
      <w:tr w:rsidR="00CF751B" w14:paraId="3D914361" w14:textId="77777777" w:rsidTr="004A0467">
        <w:tc>
          <w:tcPr>
            <w:tcW w:w="580" w:type="dxa"/>
          </w:tcPr>
          <w:p w14:paraId="64A3C29B" w14:textId="77777777" w:rsidR="00CF751B" w:rsidRDefault="00CF751B" w:rsidP="004A0467">
            <w:r>
              <w:t>1.</w:t>
            </w:r>
          </w:p>
        </w:tc>
        <w:tc>
          <w:tcPr>
            <w:tcW w:w="3248" w:type="dxa"/>
          </w:tcPr>
          <w:p w14:paraId="796DACDD" w14:textId="77777777" w:rsidR="00CF751B" w:rsidRPr="00095B16" w:rsidRDefault="00CF751B" w:rsidP="004A0467">
            <w:pPr>
              <w:rPr>
                <w:position w:val="-24"/>
              </w:rPr>
            </w:pPr>
            <w:r w:rsidRPr="00CF751B">
              <w:rPr>
                <w:bCs/>
                <w:position w:val="-24"/>
              </w:rPr>
              <w:object w:dxaOrig="640" w:dyaOrig="760" w14:anchorId="16A0D242">
                <v:shape id="_x0000_i1150" type="#_x0000_t75" style="width:32pt;height:38pt" o:ole="">
                  <v:imagedata r:id="rId103" o:title=""/>
                </v:shape>
                <o:OLEObject Type="Embed" ProgID="Equation.DSMT4" ShapeID="_x0000_i1150" DrawAspect="Content" ObjectID="_1332328316" r:id="rId104"/>
              </w:object>
            </w:r>
          </w:p>
        </w:tc>
        <w:tc>
          <w:tcPr>
            <w:tcW w:w="553" w:type="dxa"/>
          </w:tcPr>
          <w:p w14:paraId="7F8DA473" w14:textId="77777777" w:rsidR="00CF751B" w:rsidRDefault="00CF751B" w:rsidP="004A0467">
            <w:r>
              <w:t>2.</w:t>
            </w:r>
          </w:p>
        </w:tc>
        <w:tc>
          <w:tcPr>
            <w:tcW w:w="3262" w:type="dxa"/>
          </w:tcPr>
          <w:p w14:paraId="77EACDE1" w14:textId="77777777" w:rsidR="00CF751B" w:rsidRDefault="00CF751B" w:rsidP="004A0467">
            <w:r w:rsidRPr="00CF751B">
              <w:rPr>
                <w:bCs/>
                <w:position w:val="-24"/>
              </w:rPr>
              <w:object w:dxaOrig="620" w:dyaOrig="760" w14:anchorId="32AEDA8F">
                <v:shape id="_x0000_i1151" type="#_x0000_t75" style="width:31pt;height:38pt" o:ole="">
                  <v:imagedata r:id="rId105" o:title=""/>
                </v:shape>
                <o:OLEObject Type="Embed" ProgID="Equation.DSMT4" ShapeID="_x0000_i1151" DrawAspect="Content" ObjectID="_1332328317" r:id="rId106"/>
              </w:object>
            </w:r>
          </w:p>
        </w:tc>
        <w:tc>
          <w:tcPr>
            <w:tcW w:w="553" w:type="dxa"/>
          </w:tcPr>
          <w:p w14:paraId="05E9258E" w14:textId="77777777" w:rsidR="00CF751B" w:rsidRDefault="00CF751B" w:rsidP="004A0467">
            <w:r>
              <w:t>3.</w:t>
            </w:r>
          </w:p>
        </w:tc>
        <w:tc>
          <w:tcPr>
            <w:tcW w:w="3297" w:type="dxa"/>
            <w:gridSpan w:val="2"/>
          </w:tcPr>
          <w:p w14:paraId="5C5272F4" w14:textId="77777777" w:rsidR="00CF751B" w:rsidRDefault="00CF751B" w:rsidP="004A0467">
            <w:pPr>
              <w:rPr>
                <w:position w:val="-4"/>
                <w:sz w:val="20"/>
                <w:szCs w:val="20"/>
              </w:rPr>
            </w:pPr>
            <w:r w:rsidRPr="00CF751B">
              <w:rPr>
                <w:bCs/>
                <w:position w:val="-16"/>
              </w:rPr>
              <w:object w:dxaOrig="640" w:dyaOrig="520" w14:anchorId="79037CB5">
                <v:shape id="_x0000_i1152" type="#_x0000_t75" style="width:32pt;height:26pt" o:ole="">
                  <v:imagedata r:id="rId107" o:title=""/>
                </v:shape>
                <o:OLEObject Type="Embed" ProgID="Equation.DSMT4" ShapeID="_x0000_i1152" DrawAspect="Content" ObjectID="_1332328318" r:id="rId108"/>
              </w:object>
            </w:r>
          </w:p>
          <w:p w14:paraId="6210E796" w14:textId="77777777" w:rsidR="00CF751B" w:rsidRDefault="00CF751B" w:rsidP="004A0467"/>
        </w:tc>
      </w:tr>
      <w:tr w:rsidR="00CF751B" w14:paraId="26FBA9D6" w14:textId="77777777" w:rsidTr="004A0467">
        <w:tc>
          <w:tcPr>
            <w:tcW w:w="580" w:type="dxa"/>
          </w:tcPr>
          <w:p w14:paraId="08D2AA92" w14:textId="77777777" w:rsidR="00CF751B" w:rsidRDefault="00CF751B" w:rsidP="004A0467">
            <w:r>
              <w:t>4.</w:t>
            </w:r>
          </w:p>
        </w:tc>
        <w:tc>
          <w:tcPr>
            <w:tcW w:w="3248" w:type="dxa"/>
          </w:tcPr>
          <w:p w14:paraId="14E65DB6" w14:textId="5359833E" w:rsidR="00CF751B" w:rsidRPr="00095B16" w:rsidRDefault="00CF751B" w:rsidP="004A0467">
            <w:pPr>
              <w:rPr>
                <w:position w:val="-4"/>
              </w:rPr>
            </w:pPr>
            <w:r w:rsidRPr="00CF751B">
              <w:rPr>
                <w:bCs/>
                <w:position w:val="-24"/>
              </w:rPr>
              <w:object w:dxaOrig="880" w:dyaOrig="680" w14:anchorId="70003761">
                <v:shape id="_x0000_i1153" type="#_x0000_t75" style="width:44pt;height:34pt" o:ole="">
                  <v:imagedata r:id="rId109" o:title=""/>
                </v:shape>
                <o:OLEObject Type="Embed" ProgID="Equation.DSMT4" ShapeID="_x0000_i1153" DrawAspect="Content" ObjectID="_1332328319" r:id="rId110"/>
              </w:object>
            </w:r>
          </w:p>
        </w:tc>
        <w:tc>
          <w:tcPr>
            <w:tcW w:w="553" w:type="dxa"/>
          </w:tcPr>
          <w:p w14:paraId="64A5CB35" w14:textId="77777777" w:rsidR="00CF751B" w:rsidRDefault="00CF751B" w:rsidP="004A0467">
            <w:r>
              <w:t>5.</w:t>
            </w:r>
          </w:p>
        </w:tc>
        <w:tc>
          <w:tcPr>
            <w:tcW w:w="3262" w:type="dxa"/>
          </w:tcPr>
          <w:p w14:paraId="4771A405" w14:textId="77777777" w:rsidR="00CF751B" w:rsidRPr="00095B16" w:rsidRDefault="00CF751B" w:rsidP="004A0467">
            <w:pPr>
              <w:rPr>
                <w:position w:val="-4"/>
              </w:rPr>
            </w:pPr>
            <w:r w:rsidRPr="00CF751B">
              <w:rPr>
                <w:bCs/>
                <w:position w:val="-24"/>
              </w:rPr>
              <w:object w:dxaOrig="1000" w:dyaOrig="680" w14:anchorId="06E9704A">
                <v:shape id="_x0000_i1154" type="#_x0000_t75" style="width:50pt;height:34pt" o:ole="">
                  <v:imagedata r:id="rId111" o:title=""/>
                </v:shape>
                <o:OLEObject Type="Embed" ProgID="Equation.DSMT4" ShapeID="_x0000_i1154" DrawAspect="Content" ObjectID="_1332328320" r:id="rId112"/>
              </w:object>
            </w:r>
          </w:p>
        </w:tc>
        <w:tc>
          <w:tcPr>
            <w:tcW w:w="553" w:type="dxa"/>
          </w:tcPr>
          <w:p w14:paraId="6DAE1FA4" w14:textId="77777777" w:rsidR="00CF751B" w:rsidRDefault="00CF751B" w:rsidP="004A0467">
            <w:r>
              <w:t>6.</w:t>
            </w:r>
          </w:p>
        </w:tc>
        <w:tc>
          <w:tcPr>
            <w:tcW w:w="3297" w:type="dxa"/>
            <w:gridSpan w:val="2"/>
          </w:tcPr>
          <w:p w14:paraId="4C00CFE3" w14:textId="7ED03837" w:rsidR="00CF751B" w:rsidRDefault="00CF751B" w:rsidP="004A0467">
            <w:pPr>
              <w:rPr>
                <w:position w:val="-4"/>
              </w:rPr>
            </w:pPr>
            <w:r w:rsidRPr="00CF751B">
              <w:rPr>
                <w:bCs/>
                <w:position w:val="-44"/>
              </w:rPr>
              <w:object w:dxaOrig="1340" w:dyaOrig="880" w14:anchorId="2C0CB6DE">
                <v:shape id="_x0000_i1155" type="#_x0000_t75" style="width:67pt;height:44pt" o:ole="">
                  <v:imagedata r:id="rId113" o:title=""/>
                </v:shape>
                <o:OLEObject Type="Embed" ProgID="Equation.DSMT4" ShapeID="_x0000_i1155" DrawAspect="Content" ObjectID="_1332328321" r:id="rId114"/>
              </w:object>
            </w:r>
          </w:p>
          <w:p w14:paraId="5634144D" w14:textId="77777777" w:rsidR="00CF751B" w:rsidRPr="00095B16" w:rsidRDefault="00CF751B" w:rsidP="004A0467">
            <w:pPr>
              <w:rPr>
                <w:position w:val="-4"/>
              </w:rPr>
            </w:pPr>
          </w:p>
        </w:tc>
      </w:tr>
      <w:tr w:rsidR="00CF751B" w14:paraId="58055E64" w14:textId="77777777" w:rsidTr="004A0467">
        <w:tc>
          <w:tcPr>
            <w:tcW w:w="580" w:type="dxa"/>
          </w:tcPr>
          <w:p w14:paraId="1FAF44BF" w14:textId="77777777" w:rsidR="00CF751B" w:rsidRDefault="00CF751B" w:rsidP="004A0467">
            <w:r>
              <w:t>7.</w:t>
            </w:r>
          </w:p>
        </w:tc>
        <w:tc>
          <w:tcPr>
            <w:tcW w:w="3248" w:type="dxa"/>
          </w:tcPr>
          <w:p w14:paraId="21ED0A3D" w14:textId="30E6ECA2" w:rsidR="00CF751B" w:rsidRPr="00095B16" w:rsidRDefault="00CF751B" w:rsidP="004A0467">
            <w:pPr>
              <w:rPr>
                <w:position w:val="-4"/>
              </w:rPr>
            </w:pPr>
            <w:r w:rsidRPr="00CF751B">
              <w:rPr>
                <w:bCs/>
                <w:position w:val="-16"/>
              </w:rPr>
              <w:object w:dxaOrig="1540" w:dyaOrig="520" w14:anchorId="3F72C471">
                <v:shape id="_x0000_i1156" type="#_x0000_t75" style="width:77pt;height:26pt" o:ole="">
                  <v:imagedata r:id="rId115" o:title=""/>
                </v:shape>
                <o:OLEObject Type="Embed" ProgID="Equation.DSMT4" ShapeID="_x0000_i1156" DrawAspect="Content" ObjectID="_1332328322" r:id="rId116"/>
              </w:object>
            </w:r>
          </w:p>
        </w:tc>
        <w:tc>
          <w:tcPr>
            <w:tcW w:w="553" w:type="dxa"/>
          </w:tcPr>
          <w:p w14:paraId="1DAE7824" w14:textId="77777777" w:rsidR="00CF751B" w:rsidRDefault="00CF751B" w:rsidP="004A0467">
            <w:r>
              <w:t>8.</w:t>
            </w:r>
          </w:p>
        </w:tc>
        <w:tc>
          <w:tcPr>
            <w:tcW w:w="3262" w:type="dxa"/>
          </w:tcPr>
          <w:p w14:paraId="4943B679" w14:textId="50272A77" w:rsidR="00CF751B" w:rsidRPr="00095B16" w:rsidRDefault="00CF751B" w:rsidP="004A0467">
            <w:pPr>
              <w:rPr>
                <w:position w:val="-4"/>
              </w:rPr>
            </w:pPr>
            <w:r w:rsidRPr="00CF751B">
              <w:rPr>
                <w:bCs/>
                <w:position w:val="-16"/>
              </w:rPr>
              <w:object w:dxaOrig="1360" w:dyaOrig="520" w14:anchorId="3992CF4A">
                <v:shape id="_x0000_i1157" type="#_x0000_t75" style="width:68pt;height:26pt" o:ole="">
                  <v:imagedata r:id="rId117" o:title=""/>
                </v:shape>
                <o:OLEObject Type="Embed" ProgID="Equation.DSMT4" ShapeID="_x0000_i1157" DrawAspect="Content" ObjectID="_1332328323" r:id="rId118"/>
              </w:object>
            </w:r>
          </w:p>
        </w:tc>
        <w:tc>
          <w:tcPr>
            <w:tcW w:w="553" w:type="dxa"/>
          </w:tcPr>
          <w:p w14:paraId="45BC1F0A" w14:textId="77777777" w:rsidR="00CF751B" w:rsidRDefault="00CF751B" w:rsidP="004A0467">
            <w:r>
              <w:t>9.</w:t>
            </w:r>
          </w:p>
        </w:tc>
        <w:tc>
          <w:tcPr>
            <w:tcW w:w="3297" w:type="dxa"/>
            <w:gridSpan w:val="2"/>
          </w:tcPr>
          <w:p w14:paraId="5CFFAFBA" w14:textId="0D146337" w:rsidR="00CF751B" w:rsidRPr="00095B16" w:rsidRDefault="00CF751B" w:rsidP="004A0467">
            <w:pPr>
              <w:rPr>
                <w:position w:val="-4"/>
              </w:rPr>
            </w:pPr>
            <w:r w:rsidRPr="00CF751B">
              <w:rPr>
                <w:bCs/>
                <w:position w:val="-28"/>
              </w:rPr>
              <w:object w:dxaOrig="1000" w:dyaOrig="720" w14:anchorId="048568DC">
                <v:shape id="_x0000_i1158" type="#_x0000_t75" style="width:50pt;height:36pt" o:ole="">
                  <v:imagedata r:id="rId119" o:title=""/>
                </v:shape>
                <o:OLEObject Type="Embed" ProgID="Equation.DSMT4" ShapeID="_x0000_i1158" DrawAspect="Content" ObjectID="_1332328324" r:id="rId120"/>
              </w:object>
            </w:r>
          </w:p>
        </w:tc>
      </w:tr>
      <w:tr w:rsidR="00CF751B" w14:paraId="4CC15613" w14:textId="77777777" w:rsidTr="004A0467">
        <w:trPr>
          <w:gridAfter w:val="1"/>
          <w:wAfter w:w="28" w:type="dxa"/>
        </w:trPr>
        <w:tc>
          <w:tcPr>
            <w:tcW w:w="11465" w:type="dxa"/>
            <w:gridSpan w:val="6"/>
          </w:tcPr>
          <w:p w14:paraId="61030AC7" w14:textId="77777777" w:rsidR="00CF751B" w:rsidRPr="00137825" w:rsidRDefault="00CF751B" w:rsidP="004A0467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</w:t>
            </w:r>
          </w:p>
        </w:tc>
      </w:tr>
    </w:tbl>
    <w:p w14:paraId="62091C02" w14:textId="77777777" w:rsidR="00D33894" w:rsidRPr="00D33894" w:rsidRDefault="00D33894">
      <w:pPr>
        <w:rPr>
          <w:b/>
        </w:rPr>
      </w:pPr>
      <w:bookmarkStart w:id="0" w:name="_GoBack"/>
      <w:bookmarkEnd w:id="0"/>
    </w:p>
    <w:sectPr w:rsidR="00D33894" w:rsidRPr="00D33894" w:rsidSect="0013782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8F1548"/>
    <w:multiLevelType w:val="multilevel"/>
    <w:tmpl w:val="2D08D30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D24A7C"/>
    <w:multiLevelType w:val="hybridMultilevel"/>
    <w:tmpl w:val="5260AC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F100FA"/>
    <w:multiLevelType w:val="hybridMultilevel"/>
    <w:tmpl w:val="2D08D3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825"/>
    <w:rsid w:val="00095B16"/>
    <w:rsid w:val="00137825"/>
    <w:rsid w:val="001466AD"/>
    <w:rsid w:val="001F0204"/>
    <w:rsid w:val="002625D3"/>
    <w:rsid w:val="002A2160"/>
    <w:rsid w:val="0032205E"/>
    <w:rsid w:val="003472A1"/>
    <w:rsid w:val="003D192E"/>
    <w:rsid w:val="0047431A"/>
    <w:rsid w:val="004A24C1"/>
    <w:rsid w:val="0058475D"/>
    <w:rsid w:val="00601747"/>
    <w:rsid w:val="00637763"/>
    <w:rsid w:val="00737A34"/>
    <w:rsid w:val="00742E99"/>
    <w:rsid w:val="00772873"/>
    <w:rsid w:val="007A1F50"/>
    <w:rsid w:val="00864567"/>
    <w:rsid w:val="00973CDF"/>
    <w:rsid w:val="00CB1DB5"/>
    <w:rsid w:val="00CF751B"/>
    <w:rsid w:val="00D33894"/>
    <w:rsid w:val="00E43120"/>
    <w:rsid w:val="00F62D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32"/>
    <o:shapelayout v:ext="edit">
      <o:idmap v:ext="edit" data="1"/>
    </o:shapelayout>
  </w:shapeDefaults>
  <w:decimalSymbol w:val="."/>
  <w:listSeparator w:val=","/>
  <w14:docId w14:val="73AD89C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25"/>
    <w:pPr>
      <w:ind w:left="720"/>
      <w:contextualSpacing/>
    </w:pPr>
  </w:style>
  <w:style w:type="table" w:styleId="TableGrid">
    <w:name w:val="Table Grid"/>
    <w:basedOn w:val="TableNormal"/>
    <w:uiPriority w:val="59"/>
    <w:rsid w:val="00742E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637763"/>
    <w:pPr>
      <w:jc w:val="both"/>
    </w:pPr>
    <w:rPr>
      <w:rFonts w:ascii="Times New Roman" w:eastAsia="Arial Unicode MS" w:hAnsi="Times New Roman" w:cs="Times New Roman"/>
      <w:bCs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637763"/>
    <w:rPr>
      <w:rFonts w:ascii="Times New Roman" w:eastAsia="Arial Unicode MS" w:hAnsi="Times New Roman" w:cs="Times New Roman"/>
      <w:bCs/>
      <w:lang w:val="x-none" w:eastAsia="x-none"/>
    </w:rPr>
  </w:style>
  <w:style w:type="character" w:styleId="Hyperlink">
    <w:name w:val="Hyperlink"/>
    <w:basedOn w:val="DefaultParagraphFont"/>
    <w:uiPriority w:val="99"/>
    <w:unhideWhenUsed/>
    <w:rsid w:val="00637763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33894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25"/>
    <w:pPr>
      <w:ind w:left="720"/>
      <w:contextualSpacing/>
    </w:pPr>
  </w:style>
  <w:style w:type="table" w:styleId="TableGrid">
    <w:name w:val="Table Grid"/>
    <w:basedOn w:val="TableNormal"/>
    <w:uiPriority w:val="59"/>
    <w:rsid w:val="00742E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2">
    <w:name w:val="Body Text 2"/>
    <w:basedOn w:val="Normal"/>
    <w:link w:val="BodyText2Char"/>
    <w:rsid w:val="00637763"/>
    <w:pPr>
      <w:jc w:val="both"/>
    </w:pPr>
    <w:rPr>
      <w:rFonts w:ascii="Times New Roman" w:eastAsia="Arial Unicode MS" w:hAnsi="Times New Roman" w:cs="Times New Roman"/>
      <w:bCs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637763"/>
    <w:rPr>
      <w:rFonts w:ascii="Times New Roman" w:eastAsia="Arial Unicode MS" w:hAnsi="Times New Roman" w:cs="Times New Roman"/>
      <w:bCs/>
      <w:lang w:val="x-none" w:eastAsia="x-none"/>
    </w:rPr>
  </w:style>
  <w:style w:type="character" w:styleId="Hyperlink">
    <w:name w:val="Hyperlink"/>
    <w:basedOn w:val="DefaultParagraphFont"/>
    <w:uiPriority w:val="99"/>
    <w:unhideWhenUsed/>
    <w:rsid w:val="00637763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3389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w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4.w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5.w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6.w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7.wmf"/><Relationship Id="rId19" Type="http://schemas.openxmlformats.org/officeDocument/2006/relationships/oleObject" Target="embeddings/Microsoft_Equation6.bin"/><Relationship Id="rId60" Type="http://schemas.openxmlformats.org/officeDocument/2006/relationships/hyperlink" Target="http://www.ixl.com/math/algebra-1/power-rule" TargetMode="External"/><Relationship Id="rId61" Type="http://schemas.openxmlformats.org/officeDocument/2006/relationships/image" Target="media/image28.wmf"/><Relationship Id="rId6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6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66" Type="http://schemas.openxmlformats.org/officeDocument/2006/relationships/oleObject" Target="embeddings/Microsoft_Equation15.bin"/><Relationship Id="rId67" Type="http://schemas.openxmlformats.org/officeDocument/2006/relationships/image" Target="media/image31.wmf"/><Relationship Id="rId68" Type="http://schemas.openxmlformats.org/officeDocument/2006/relationships/oleObject" Target="embeddings/oleObject16.bin"/><Relationship Id="rId69" Type="http://schemas.openxmlformats.org/officeDocument/2006/relationships/image" Target="media/image32.wmf"/><Relationship Id="rId120" Type="http://schemas.openxmlformats.org/officeDocument/2006/relationships/oleObject" Target="embeddings/oleObject38.bin"/><Relationship Id="rId121" Type="http://schemas.openxmlformats.org/officeDocument/2006/relationships/fontTable" Target="fontTable.xml"/><Relationship Id="rId122" Type="http://schemas.openxmlformats.org/officeDocument/2006/relationships/theme" Target="theme/theme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4.bin"/><Relationship Id="rId42" Type="http://schemas.openxmlformats.org/officeDocument/2006/relationships/image" Target="media/image19.emf"/><Relationship Id="rId90" Type="http://schemas.openxmlformats.org/officeDocument/2006/relationships/oleObject" Target="embeddings/oleObject23.bin"/><Relationship Id="rId91" Type="http://schemas.openxmlformats.org/officeDocument/2006/relationships/image" Target="media/image43.emf"/><Relationship Id="rId92" Type="http://schemas.openxmlformats.org/officeDocument/2006/relationships/oleObject" Target="embeddings/oleObject24.bin"/><Relationship Id="rId93" Type="http://schemas.openxmlformats.org/officeDocument/2006/relationships/image" Target="media/image44.emf"/><Relationship Id="rId94" Type="http://schemas.openxmlformats.org/officeDocument/2006/relationships/oleObject" Target="embeddings/oleObject25.bin"/><Relationship Id="rId95" Type="http://schemas.openxmlformats.org/officeDocument/2006/relationships/image" Target="media/image45.emf"/><Relationship Id="rId96" Type="http://schemas.openxmlformats.org/officeDocument/2006/relationships/oleObject" Target="embeddings/oleObject26.bin"/><Relationship Id="rId101" Type="http://schemas.openxmlformats.org/officeDocument/2006/relationships/image" Target="media/image48.emf"/><Relationship Id="rId102" Type="http://schemas.openxmlformats.org/officeDocument/2006/relationships/oleObject" Target="embeddings/oleObject29.bin"/><Relationship Id="rId103" Type="http://schemas.openxmlformats.org/officeDocument/2006/relationships/image" Target="media/image49.emf"/><Relationship Id="rId104" Type="http://schemas.openxmlformats.org/officeDocument/2006/relationships/oleObject" Target="embeddings/oleObject30.bin"/><Relationship Id="rId105" Type="http://schemas.openxmlformats.org/officeDocument/2006/relationships/image" Target="media/image50.emf"/><Relationship Id="rId106" Type="http://schemas.openxmlformats.org/officeDocument/2006/relationships/oleObject" Target="embeddings/oleObject31.bin"/><Relationship Id="rId107" Type="http://schemas.openxmlformats.org/officeDocument/2006/relationships/image" Target="media/image51.emf"/><Relationship Id="rId108" Type="http://schemas.openxmlformats.org/officeDocument/2006/relationships/oleObject" Target="embeddings/oleObject32.bin"/><Relationship Id="rId109" Type="http://schemas.openxmlformats.org/officeDocument/2006/relationships/image" Target="media/image52.emf"/><Relationship Id="rId97" Type="http://schemas.openxmlformats.org/officeDocument/2006/relationships/image" Target="media/image46.emf"/><Relationship Id="rId98" Type="http://schemas.openxmlformats.org/officeDocument/2006/relationships/oleObject" Target="embeddings/oleObject27.bin"/><Relationship Id="rId99" Type="http://schemas.openxmlformats.org/officeDocument/2006/relationships/image" Target="media/image47.emf"/><Relationship Id="rId43" Type="http://schemas.openxmlformats.org/officeDocument/2006/relationships/oleObject" Target="embeddings/oleObject5.bin"/><Relationship Id="rId44" Type="http://schemas.openxmlformats.org/officeDocument/2006/relationships/image" Target="media/image20.emf"/><Relationship Id="rId45" Type="http://schemas.openxmlformats.org/officeDocument/2006/relationships/oleObject" Target="embeddings/oleObject6.bin"/><Relationship Id="rId46" Type="http://schemas.openxmlformats.org/officeDocument/2006/relationships/image" Target="media/image21.emf"/><Relationship Id="rId47" Type="http://schemas.openxmlformats.org/officeDocument/2006/relationships/oleObject" Target="embeddings/oleObject7.bin"/><Relationship Id="rId48" Type="http://schemas.openxmlformats.org/officeDocument/2006/relationships/image" Target="media/image22.emf"/><Relationship Id="rId49" Type="http://schemas.openxmlformats.org/officeDocument/2006/relationships/oleObject" Target="embeddings/oleObject8.bin"/><Relationship Id="rId100" Type="http://schemas.openxmlformats.org/officeDocument/2006/relationships/oleObject" Target="embeddings/oleObject28.bin"/><Relationship Id="rId20" Type="http://schemas.openxmlformats.org/officeDocument/2006/relationships/image" Target="media/image8.w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9.wmf"/><Relationship Id="rId70" Type="http://schemas.openxmlformats.org/officeDocument/2006/relationships/oleObject" Target="embeddings/Microsoft_Equation16.bin"/><Relationship Id="rId71" Type="http://schemas.openxmlformats.org/officeDocument/2006/relationships/image" Target="media/image33.wmf"/><Relationship Id="rId72" Type="http://schemas.openxmlformats.org/officeDocument/2006/relationships/oleObject" Target="embeddings/Microsoft_Equation17.bin"/><Relationship Id="rId73" Type="http://schemas.openxmlformats.org/officeDocument/2006/relationships/image" Target="media/image34.wmf"/><Relationship Id="rId74" Type="http://schemas.openxmlformats.org/officeDocument/2006/relationships/oleObject" Target="embeddings/oleObject17.bin"/><Relationship Id="rId75" Type="http://schemas.openxmlformats.org/officeDocument/2006/relationships/image" Target="media/image35.wmf"/><Relationship Id="rId76" Type="http://schemas.openxmlformats.org/officeDocument/2006/relationships/oleObject" Target="embeddings/Microsoft_Equation18.bin"/><Relationship Id="rId77" Type="http://schemas.openxmlformats.org/officeDocument/2006/relationships/image" Target="media/image36.wmf"/><Relationship Id="rId78" Type="http://schemas.openxmlformats.org/officeDocument/2006/relationships/oleObject" Target="embeddings/Microsoft_Equation19.bin"/><Relationship Id="rId79" Type="http://schemas.openxmlformats.org/officeDocument/2006/relationships/image" Target="media/image37.emf"/><Relationship Id="rId23" Type="http://schemas.openxmlformats.org/officeDocument/2006/relationships/oleObject" Target="embeddings/Microsoft_Equation8.bin"/><Relationship Id="rId24" Type="http://schemas.openxmlformats.org/officeDocument/2006/relationships/image" Target="media/image10.wmf"/><Relationship Id="rId25" Type="http://schemas.openxmlformats.org/officeDocument/2006/relationships/oleObject" Target="embeddings/Microsoft_Equation9.bin"/><Relationship Id="rId26" Type="http://schemas.openxmlformats.org/officeDocument/2006/relationships/image" Target="media/image11.wmf"/><Relationship Id="rId27" Type="http://schemas.openxmlformats.org/officeDocument/2006/relationships/oleObject" Target="embeddings/Microsoft_Equation10.bin"/><Relationship Id="rId28" Type="http://schemas.openxmlformats.org/officeDocument/2006/relationships/image" Target="media/image12.wmf"/><Relationship Id="rId29" Type="http://schemas.openxmlformats.org/officeDocument/2006/relationships/oleObject" Target="embeddings/Microsoft_Equation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50" Type="http://schemas.openxmlformats.org/officeDocument/2006/relationships/image" Target="media/image23.emf"/><Relationship Id="rId51" Type="http://schemas.openxmlformats.org/officeDocument/2006/relationships/oleObject" Target="embeddings/oleObject9.bin"/><Relationship Id="rId52" Type="http://schemas.openxmlformats.org/officeDocument/2006/relationships/image" Target="media/image24.emf"/><Relationship Id="rId53" Type="http://schemas.openxmlformats.org/officeDocument/2006/relationships/oleObject" Target="embeddings/oleObject10.bin"/><Relationship Id="rId54" Type="http://schemas.openxmlformats.org/officeDocument/2006/relationships/image" Target="media/image25.emf"/><Relationship Id="rId55" Type="http://schemas.openxmlformats.org/officeDocument/2006/relationships/oleObject" Target="embeddings/oleObject11.bin"/><Relationship Id="rId56" Type="http://schemas.openxmlformats.org/officeDocument/2006/relationships/image" Target="media/image26.emf"/><Relationship Id="rId57" Type="http://schemas.openxmlformats.org/officeDocument/2006/relationships/oleObject" Target="embeddings/oleObject12.bin"/><Relationship Id="rId58" Type="http://schemas.openxmlformats.org/officeDocument/2006/relationships/image" Target="media/image27.emf"/><Relationship Id="rId59" Type="http://schemas.openxmlformats.org/officeDocument/2006/relationships/oleObject" Target="embeddings/oleObject13.bin"/><Relationship Id="rId110" Type="http://schemas.openxmlformats.org/officeDocument/2006/relationships/oleObject" Target="embeddings/oleObject33.bin"/><Relationship Id="rId111" Type="http://schemas.openxmlformats.org/officeDocument/2006/relationships/image" Target="media/image53.emf"/><Relationship Id="rId112" Type="http://schemas.openxmlformats.org/officeDocument/2006/relationships/oleObject" Target="embeddings/oleObject34.bin"/><Relationship Id="rId113" Type="http://schemas.openxmlformats.org/officeDocument/2006/relationships/image" Target="media/image54.emf"/><Relationship Id="rId114" Type="http://schemas.openxmlformats.org/officeDocument/2006/relationships/oleObject" Target="embeddings/oleObject35.bin"/><Relationship Id="rId115" Type="http://schemas.openxmlformats.org/officeDocument/2006/relationships/image" Target="media/image55.emf"/><Relationship Id="rId116" Type="http://schemas.openxmlformats.org/officeDocument/2006/relationships/oleObject" Target="embeddings/oleObject36.bin"/><Relationship Id="rId117" Type="http://schemas.openxmlformats.org/officeDocument/2006/relationships/image" Target="media/image56.emf"/><Relationship Id="rId118" Type="http://schemas.openxmlformats.org/officeDocument/2006/relationships/oleObject" Target="embeddings/oleObject37.bin"/><Relationship Id="rId119" Type="http://schemas.openxmlformats.org/officeDocument/2006/relationships/image" Target="media/image57.emf"/><Relationship Id="rId30" Type="http://schemas.openxmlformats.org/officeDocument/2006/relationships/image" Target="media/image13.wmf"/><Relationship Id="rId31" Type="http://schemas.openxmlformats.org/officeDocument/2006/relationships/oleObject" Target="embeddings/Microsoft_Equation12.bin"/><Relationship Id="rId32" Type="http://schemas.openxmlformats.org/officeDocument/2006/relationships/image" Target="media/image14.wmf"/><Relationship Id="rId33" Type="http://schemas.openxmlformats.org/officeDocument/2006/relationships/oleObject" Target="embeddings/Microsoft_Equation13.bin"/><Relationship Id="rId34" Type="http://schemas.openxmlformats.org/officeDocument/2006/relationships/image" Target="media/image15.wmf"/><Relationship Id="rId35" Type="http://schemas.openxmlformats.org/officeDocument/2006/relationships/oleObject" Target="embeddings/Microsoft_Equation14.bin"/><Relationship Id="rId36" Type="http://schemas.openxmlformats.org/officeDocument/2006/relationships/image" Target="media/image16.emf"/><Relationship Id="rId37" Type="http://schemas.openxmlformats.org/officeDocument/2006/relationships/oleObject" Target="embeddings/oleObject2.bin"/><Relationship Id="rId38" Type="http://schemas.openxmlformats.org/officeDocument/2006/relationships/image" Target="media/image17.emf"/><Relationship Id="rId39" Type="http://schemas.openxmlformats.org/officeDocument/2006/relationships/oleObject" Target="embeddings/oleObject3.bin"/><Relationship Id="rId80" Type="http://schemas.openxmlformats.org/officeDocument/2006/relationships/oleObject" Target="embeddings/oleObject18.bin"/><Relationship Id="rId81" Type="http://schemas.openxmlformats.org/officeDocument/2006/relationships/image" Target="media/image38.emf"/><Relationship Id="rId82" Type="http://schemas.openxmlformats.org/officeDocument/2006/relationships/oleObject" Target="embeddings/oleObject19.bin"/><Relationship Id="rId83" Type="http://schemas.openxmlformats.org/officeDocument/2006/relationships/image" Target="media/image39.emf"/><Relationship Id="rId84" Type="http://schemas.openxmlformats.org/officeDocument/2006/relationships/oleObject" Target="embeddings/oleObject20.bin"/><Relationship Id="rId85" Type="http://schemas.openxmlformats.org/officeDocument/2006/relationships/image" Target="media/image40.emf"/><Relationship Id="rId86" Type="http://schemas.openxmlformats.org/officeDocument/2006/relationships/oleObject" Target="embeddings/oleObject21.bin"/><Relationship Id="rId87" Type="http://schemas.openxmlformats.org/officeDocument/2006/relationships/image" Target="media/image41.emf"/><Relationship Id="rId88" Type="http://schemas.openxmlformats.org/officeDocument/2006/relationships/oleObject" Target="embeddings/oleObject22.bin"/><Relationship Id="rId89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21</Words>
  <Characters>1830</Characters>
  <Application>Microsoft Macintosh Word</Application>
  <DocSecurity>0</DocSecurity>
  <Lines>15</Lines>
  <Paragraphs>4</Paragraphs>
  <ScaleCrop>false</ScaleCrop>
  <Company>AIM High School</Company>
  <LinksUpToDate>false</LinksUpToDate>
  <CharactersWithSpaces>2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4-08T18:19:00Z</dcterms:created>
  <dcterms:modified xsi:type="dcterms:W3CDTF">2014-04-08T18:19:00Z</dcterms:modified>
</cp:coreProperties>
</file>